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microsoft.com/office/2020/02/relationships/classificationlabels" Target="docMetadata/LabelInfo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48" r:id="rId2"/>
    <p:sldMasterId id="2147483721" r:id="rId3"/>
  </p:sldMasterIdLst>
  <p:notesMasterIdLst>
    <p:notesMasterId r:id="rId21"/>
  </p:notesMasterIdLst>
  <p:sldIdLst>
    <p:sldId id="329" r:id="rId4"/>
    <p:sldId id="443" r:id="rId5"/>
    <p:sldId id="419" r:id="rId6"/>
    <p:sldId id="425" r:id="rId7"/>
    <p:sldId id="440" r:id="rId8"/>
    <p:sldId id="427" r:id="rId9"/>
    <p:sldId id="447" r:id="rId10"/>
    <p:sldId id="446" r:id="rId11"/>
    <p:sldId id="438" r:id="rId12"/>
    <p:sldId id="448" r:id="rId13"/>
    <p:sldId id="444" r:id="rId14"/>
    <p:sldId id="445" r:id="rId15"/>
    <p:sldId id="437" r:id="rId16"/>
    <p:sldId id="426" r:id="rId17"/>
    <p:sldId id="428" r:id="rId18"/>
    <p:sldId id="436" r:id="rId19"/>
    <p:sldId id="418" r:id="rId20"/>
  </p:sldIdLst>
  <p:sldSz cx="12192000" cy="6858000"/>
  <p:notesSz cx="6788150" cy="9923463"/>
  <p:defaultTextStyle>
    <a:defPPr>
      <a:defRPr lang="ru-RU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Pragmatica MediumITT"/>
        <a:ea typeface="+mn-ea"/>
        <a:cs typeface="Arial" panose="020B0604020202020204" pitchFamily="34" charset="0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Pragmatica MediumITT"/>
        <a:ea typeface="+mn-ea"/>
        <a:cs typeface="Arial" panose="020B0604020202020204" pitchFamily="34" charset="0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Pragmatica MediumITT"/>
        <a:ea typeface="+mn-ea"/>
        <a:cs typeface="Arial" panose="020B0604020202020204" pitchFamily="34" charset="0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Pragmatica MediumITT"/>
        <a:ea typeface="+mn-ea"/>
        <a:cs typeface="Arial" panose="020B0604020202020204" pitchFamily="34" charset="0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Pragmatica MediumITT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Pragmatica MediumITT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Pragmatica MediumITT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Pragmatica MediumITT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Pragmatica MediumITT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784" userDrawn="1">
          <p15:clr>
            <a:srgbClr val="A4A3A4"/>
          </p15:clr>
        </p15:guide>
        <p15:guide id="2" pos="323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473"/>
    <a:srgbClr val="FEFEFE"/>
    <a:srgbClr val="EA0000"/>
    <a:srgbClr val="F03C46"/>
    <a:srgbClr val="82CB82"/>
    <a:srgbClr val="00CC66"/>
    <a:srgbClr val="55BA5E"/>
    <a:srgbClr val="3CBA7D"/>
    <a:srgbClr val="83C99A"/>
    <a:srgbClr val="00E29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00" autoAdjust="0"/>
    <p:restoredTop sz="96154" autoAdjust="0"/>
  </p:normalViewPr>
  <p:slideViewPr>
    <p:cSldViewPr snapToObjects="1">
      <p:cViewPr varScale="1">
        <p:scale>
          <a:sx n="62" d="100"/>
          <a:sy n="62" d="100"/>
        </p:scale>
        <p:origin x="96" y="1230"/>
      </p:cViewPr>
      <p:guideLst>
        <p:guide orient="horz" pos="2784"/>
        <p:guide pos="323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" y="1"/>
            <a:ext cx="2942061" cy="496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PragmaticaITT" pitchFamily="34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4507" y="1"/>
            <a:ext cx="2942061" cy="496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PragmaticaITT" pitchFamily="34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7313" y="744538"/>
            <a:ext cx="6615112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8815" y="4714044"/>
            <a:ext cx="5430520" cy="4466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798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" y="9424908"/>
            <a:ext cx="2942061" cy="496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PragmaticaITT" pitchFamily="34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98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4507" y="9424908"/>
            <a:ext cx="2942061" cy="496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PragmaticaITT"/>
              </a:defRPr>
            </a:lvl1pPr>
          </a:lstStyle>
          <a:p>
            <a:fld id="{4B8C2F1E-6C6C-4D7E-A28F-206A979ED72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640313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PragmaticaITT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PragmaticaITT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PragmaticaITT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PragmaticaITT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PragmaticaITT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87313" y="744538"/>
            <a:ext cx="6615112" cy="3721100"/>
          </a:xfrm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>
              <a:latin typeface="PragmaticaITT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1pPr>
            <a:lvl2pPr marL="742725" indent="-285664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2pPr>
            <a:lvl3pPr marL="1142655" indent="-228531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3pPr>
            <a:lvl4pPr marL="1599718" indent="-228531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4pPr>
            <a:lvl5pPr marL="2056779" indent="-228531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5pPr>
            <a:lvl6pPr marL="2513842" indent="-228531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6pPr>
            <a:lvl7pPr marL="2970904" indent="-228531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7pPr>
            <a:lvl8pPr marL="3427967" indent="-228531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8pPr>
            <a:lvl9pPr marL="3885029" indent="-228531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9pPr>
          </a:lstStyle>
          <a:p>
            <a:pPr eaLnBrk="1" hangingPunct="1"/>
            <a:fld id="{BF35EE58-0A6B-4C13-ABFE-A86D9CAEE0EE}" type="slidenum">
              <a:rPr lang="ru-RU" altLang="ru-RU">
                <a:latin typeface="PragmaticaITT"/>
              </a:rPr>
              <a:pPr eaLnBrk="1" hangingPunct="1"/>
              <a:t>1</a:t>
            </a:fld>
            <a:endParaRPr lang="ru-RU" altLang="ru-RU">
              <a:latin typeface="PragmaticaITT"/>
            </a:endParaRPr>
          </a:p>
        </p:txBody>
      </p:sp>
    </p:spTree>
    <p:extLst>
      <p:ext uri="{BB962C8B-B14F-4D97-AF65-F5344CB8AC3E}">
        <p14:creationId xmlns:p14="http://schemas.microsoft.com/office/powerpoint/2010/main" val="24881586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39832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847977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72776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3544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02270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1687050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07067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82616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011309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818734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517714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861879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491061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512332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770305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33341502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D2A63-5DBE-4412-9E31-868A4A5BA80E}" type="datetimeFigureOut">
              <a:rPr lang="ru-RU" smtClean="0"/>
              <a:t>19.06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E3AB3-C0ED-4A9C-9D19-1C864ED281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3042894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D2A63-5DBE-4412-9E31-868A4A5BA80E}" type="datetimeFigureOut">
              <a:rPr lang="ru-RU" smtClean="0"/>
              <a:t>19.06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E3AB3-C0ED-4A9C-9D19-1C864ED281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512183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D2A63-5DBE-4412-9E31-868A4A5BA80E}" type="datetimeFigureOut">
              <a:rPr lang="ru-RU" smtClean="0"/>
              <a:t>19.06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E3AB3-C0ED-4A9C-9D19-1C864ED281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45259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D2A63-5DBE-4412-9E31-868A4A5BA80E}" type="datetimeFigureOut">
              <a:rPr lang="ru-RU" smtClean="0"/>
              <a:t>19.06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E3AB3-C0ED-4A9C-9D19-1C864ED281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664330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D2A63-5DBE-4412-9E31-868A4A5BA80E}" type="datetimeFigureOut">
              <a:rPr lang="ru-RU" smtClean="0"/>
              <a:t>19.06.2023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E3AB3-C0ED-4A9C-9D19-1C864ED281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71296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D2A63-5DBE-4412-9E31-868A4A5BA80E}" type="datetimeFigureOut">
              <a:rPr lang="ru-RU" smtClean="0"/>
              <a:t>19.06.2023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E3AB3-C0ED-4A9C-9D19-1C864ED281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32209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9763532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D2A63-5DBE-4412-9E31-868A4A5BA80E}" type="datetimeFigureOut">
              <a:rPr lang="ru-RU" smtClean="0"/>
              <a:t>19.06.2023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E3AB3-C0ED-4A9C-9D19-1C864ED281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575525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D2A63-5DBE-4412-9E31-868A4A5BA80E}" type="datetimeFigureOut">
              <a:rPr lang="ru-RU" smtClean="0"/>
              <a:t>19.06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E3AB3-C0ED-4A9C-9D19-1C864ED281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891930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D2A63-5DBE-4412-9E31-868A4A5BA80E}" type="datetimeFigureOut">
              <a:rPr lang="ru-RU" smtClean="0"/>
              <a:t>19.06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E3AB3-C0ED-4A9C-9D19-1C864ED281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369965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D2A63-5DBE-4412-9E31-868A4A5BA80E}" type="datetimeFigureOut">
              <a:rPr lang="ru-RU" smtClean="0"/>
              <a:t>19.06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E3AB3-C0ED-4A9C-9D19-1C864ED281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454095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D2A63-5DBE-4412-9E31-868A4A5BA80E}" type="datetimeFigureOut">
              <a:rPr lang="ru-RU" smtClean="0"/>
              <a:t>19.06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E3AB3-C0ED-4A9C-9D19-1C864ED281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936516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049447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16159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44766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068463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829615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405480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ragmaticaITT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ragmaticaITT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ragmaticaITT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ragmaticaITT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ragmaticaITT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ragmaticaITT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ragmaticaITT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ragmaticaITT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ragmaticaITT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ragmaticaITT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ragmaticaITT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ragmaticaITT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ragmaticaITT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ragmaticaITT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ragmaticaITT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ragmaticaITT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6/1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6440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openxmlformats.org/officeDocument/2006/relationships/image" Target="../media/image21.jpeg"/><Relationship Id="rId7" Type="http://schemas.openxmlformats.org/officeDocument/2006/relationships/image" Target="../media/image25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24.jpeg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3.jpe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3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3.jpeg"/><Relationship Id="rId4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3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5"/>
          <p:cNvSpPr>
            <a:spLocks noChangeArrowheads="1"/>
          </p:cNvSpPr>
          <p:nvPr/>
        </p:nvSpPr>
        <p:spPr bwMode="auto">
          <a:xfrm>
            <a:off x="2428092" y="1043735"/>
            <a:ext cx="8235915" cy="2801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b="1" dirty="0">
                <a:solidFill>
                  <a:srgbClr val="0070C0"/>
                </a:solidFill>
                <a:latin typeface="Arial" panose="020B0604020202020204" pitchFamily="34" charset="0"/>
              </a:rPr>
              <a:t>Выпускная квалификационная работа</a:t>
            </a:r>
          </a:p>
          <a:p>
            <a:pPr eaLnBrk="1" hangingPunct="1">
              <a:spcAft>
                <a:spcPts val="600"/>
              </a:spcAft>
            </a:pPr>
            <a:r>
              <a:rPr lang="ru-RU" altLang="ru-RU" b="1" dirty="0">
                <a:solidFill>
                  <a:srgbClr val="0070C0"/>
                </a:solidFill>
                <a:latin typeface="Arial" panose="020B0604020202020204" pitchFamily="34" charset="0"/>
              </a:rPr>
              <a:t>на тему: </a:t>
            </a:r>
          </a:p>
          <a:p>
            <a:pPr eaLnBrk="1" hangingPunct="1"/>
            <a:r>
              <a:rPr lang="ru-RU" altLang="ru-RU" b="1" dirty="0">
                <a:solidFill>
                  <a:srgbClr val="0070C0"/>
                </a:solidFill>
                <a:latin typeface="Arial" panose="020B0604020202020204" pitchFamily="34" charset="0"/>
              </a:rPr>
              <a:t>«Интеллектуальная система управления мобильным </a:t>
            </a:r>
          </a:p>
          <a:p>
            <a:pPr eaLnBrk="1" hangingPunct="1"/>
            <a:r>
              <a:rPr lang="ru-RU" altLang="ru-RU" b="1" dirty="0">
                <a:solidFill>
                  <a:srgbClr val="0070C0"/>
                </a:solidFill>
                <a:latin typeface="Arial" panose="020B0604020202020204" pitchFamily="34" charset="0"/>
              </a:rPr>
              <a:t>колесным роботом»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6050995" y="4019406"/>
            <a:ext cx="5328478" cy="2430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ru-RU" altLang="ru-RU" sz="2400" b="1" dirty="0">
                <a:solidFill>
                  <a:srgbClr val="0070C0"/>
                </a:solidFill>
                <a:latin typeface="Arial" panose="020B0604020202020204" pitchFamily="34" charset="0"/>
              </a:rPr>
              <a:t>Выполнил: </a:t>
            </a:r>
          </a:p>
          <a:p>
            <a:pPr algn="r" eaLnBrk="1" hangingPunct="1"/>
            <a:r>
              <a:rPr lang="ru-RU" altLang="ru-RU" sz="2400" b="1" dirty="0">
                <a:solidFill>
                  <a:srgbClr val="0070C0"/>
                </a:solidFill>
                <a:latin typeface="Arial" panose="020B0604020202020204" pitchFamily="34" charset="0"/>
              </a:rPr>
              <a:t>магистр гр. 3298 </a:t>
            </a:r>
          </a:p>
          <a:p>
            <a:pPr algn="r" eaLnBrk="1" hangingPunct="1"/>
            <a:r>
              <a:rPr lang="ru-RU" altLang="ru-RU" sz="2400" b="1" dirty="0">
                <a:solidFill>
                  <a:srgbClr val="0070C0"/>
                </a:solidFill>
                <a:latin typeface="Arial" panose="020B0604020202020204" pitchFamily="34" charset="0"/>
              </a:rPr>
              <a:t>Хамидуллин А.И.</a:t>
            </a:r>
          </a:p>
          <a:p>
            <a:pPr algn="r" eaLnBrk="1" hangingPunct="1"/>
            <a:endParaRPr lang="ru-RU" altLang="ru-RU" sz="2400" b="1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algn="r" eaLnBrk="1" hangingPunct="1"/>
            <a:r>
              <a:rPr lang="ru-RU" altLang="ru-RU" sz="2400" b="1" dirty="0">
                <a:solidFill>
                  <a:srgbClr val="0070C0"/>
                </a:solidFill>
                <a:latin typeface="Arial" panose="020B0604020202020204" pitchFamily="34" charset="0"/>
              </a:rPr>
              <a:t>Научный руководитель:</a:t>
            </a:r>
          </a:p>
          <a:p>
            <a:pPr algn="r" eaLnBrk="1" hangingPunct="1"/>
            <a:r>
              <a:rPr lang="ru-RU" altLang="ru-RU" sz="2400" b="1" dirty="0" err="1">
                <a:solidFill>
                  <a:srgbClr val="0070C0"/>
                </a:solidFill>
                <a:latin typeface="Arial" panose="020B0604020202020204" pitchFamily="34" charset="0"/>
              </a:rPr>
              <a:t>к.ф.м.н</a:t>
            </a:r>
            <a:r>
              <a:rPr lang="ru-RU" altLang="ru-RU" sz="2400" b="1" dirty="0">
                <a:solidFill>
                  <a:srgbClr val="0070C0"/>
                </a:solidFill>
                <a:latin typeface="Arial" panose="020B0604020202020204" pitchFamily="34" charset="0"/>
              </a:rPr>
              <a:t>., доцент Лазарева П.А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40805" y="6254372"/>
            <a:ext cx="3195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b="1" dirty="0">
                <a:solidFill>
                  <a:schemeClr val="bg1"/>
                </a:solidFill>
              </a:rPr>
              <a:t>Казань, 2019</a:t>
            </a:r>
          </a:p>
        </p:txBody>
      </p:sp>
      <p:pic>
        <p:nvPicPr>
          <p:cNvPr id="2052" name="Picture 4">
            <a:extLst>
              <a:ext uri="{FF2B5EF4-FFF2-40B4-BE49-F238E27FC236}">
                <a16:creationId xmlns:a16="http://schemas.microsoft.com/office/drawing/2014/main" id="{97A17594-D038-4BB4-A7D1-9B9F4E58C8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30" y="143635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4">
            <a:extLst>
              <a:ext uri="{FF2B5EF4-FFF2-40B4-BE49-F238E27FC236}">
                <a16:creationId xmlns:a16="http://schemas.microsoft.com/office/drawing/2014/main" id="{7CB8E5EB-E2EF-4198-A9CE-BC424D4EF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415" y="20193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95400" y="167638"/>
            <a:ext cx="10846205" cy="96094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algn="l"/>
            <a:r>
              <a:rPr lang="ru-RU" altLang="ru-RU" sz="2400" b="1" kern="1200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МОДЕЛИРОВАНИЕ ДВИЖЕНИЯ РОБОТА: РЕЗУЛЬТАТЫ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415479" y="5994285"/>
            <a:ext cx="2235493" cy="33855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16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Булыжное покрытие</a:t>
            </a:r>
          </a:p>
        </p:txBody>
      </p:sp>
      <p:sp>
        <p:nvSpPr>
          <p:cNvPr id="44" name="Rectangle 6">
            <a:extLst>
              <a:ext uri="{FF2B5EF4-FFF2-40B4-BE49-F238E27FC236}">
                <a16:creationId xmlns:a16="http://schemas.microsoft.com/office/drawing/2014/main" id="{CE169D2F-3FB9-4AEA-BC40-7AFA75E3E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5870" y="27241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D5242DFF-EC37-4353-9140-A169440E12F0}"/>
              </a:ext>
            </a:extLst>
          </p:cNvPr>
          <p:cNvSpPr/>
          <p:nvPr/>
        </p:nvSpPr>
        <p:spPr>
          <a:xfrm>
            <a:off x="7491155" y="5994285"/>
            <a:ext cx="2235493" cy="33855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16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Грунтовое покрытие</a:t>
            </a:r>
          </a:p>
        </p:txBody>
      </p:sp>
      <p:pic>
        <p:nvPicPr>
          <p:cNvPr id="10" name="Picture 4">
            <a:extLst>
              <a:ext uri="{FF2B5EF4-FFF2-40B4-BE49-F238E27FC236}">
                <a16:creationId xmlns:a16="http://schemas.microsoft.com/office/drawing/2014/main" id="{D1F05C8C-A6C4-4C87-867D-41BC15A98D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1405" y="100876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4832C9A4-59E1-4301-9C2A-5E1727EA2E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1045" y="3699030"/>
            <a:ext cx="3880785" cy="2088000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504EE5CA-D8CD-47B5-8BE1-D76D1998B3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870" y="3609020"/>
            <a:ext cx="4408000" cy="20880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D8C83F3F-C651-4E80-BE0E-065DB7DA2D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10735" y="1072478"/>
            <a:ext cx="4260717" cy="1980000"/>
          </a:xfrm>
          <a:prstGeom prst="rect">
            <a:avLst/>
          </a:prstGeom>
        </p:spPr>
      </p:pic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0E9191CF-8AC3-49C6-A4D6-860D12D603A0}"/>
              </a:ext>
            </a:extLst>
          </p:cNvPr>
          <p:cNvSpPr/>
          <p:nvPr/>
        </p:nvSpPr>
        <p:spPr>
          <a:xfrm>
            <a:off x="4340805" y="3150827"/>
            <a:ext cx="2970330" cy="33855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16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Асфальтированное покрытие</a:t>
            </a:r>
          </a:p>
        </p:txBody>
      </p:sp>
    </p:spTree>
    <p:extLst>
      <p:ext uri="{BB962C8B-B14F-4D97-AF65-F5344CB8AC3E}">
        <p14:creationId xmlns:p14="http://schemas.microsoft.com/office/powerpoint/2010/main" val="21338898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81789" y="168914"/>
            <a:ext cx="9559716" cy="9540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ru-RU" altLang="ru-RU" sz="2400" b="1" dirty="0">
                <a:latin typeface="Arial" panose="020B0604020202020204" pitchFamily="34" charset="0"/>
              </a:rPr>
              <a:t>ЭЛЕКТРОННАЯ КОМПОНЕНТНАЯ БАЗА РОБОТА</a:t>
            </a:r>
            <a:r>
              <a:rPr lang="ru-RU" altLang="ru-RU" sz="2400" b="1" kern="1200" dirty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МОДЕЛИ </a:t>
            </a:r>
          </a:p>
        </p:txBody>
      </p:sp>
      <p:sp>
        <p:nvSpPr>
          <p:cNvPr id="90116" name="Text Box 24"/>
          <p:cNvSpPr txBox="1">
            <a:spLocks noChangeArrowheads="1"/>
          </p:cNvSpPr>
          <p:nvPr/>
        </p:nvSpPr>
        <p:spPr bwMode="auto">
          <a:xfrm>
            <a:off x="296380" y="326335"/>
            <a:ext cx="785409" cy="63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9pPr>
          </a:lstStyle>
          <a:p>
            <a:r>
              <a:rPr lang="ru-RU" altLang="ru-RU" b="1" dirty="0">
                <a:solidFill>
                  <a:schemeClr val="bg1"/>
                </a:solidFill>
                <a:latin typeface="Arial" panose="020B0604020202020204" pitchFamily="34" charset="0"/>
              </a:rPr>
              <a:t>7</a:t>
            </a:r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E44282AA-3ED1-44C7-9E21-1488A7A53F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1405" y="79002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E5BEC7B-710A-422E-BE25-16C2146175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851" y="1123001"/>
            <a:ext cx="3042655" cy="252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47886CC-D94E-460B-94F0-FB67CE976E1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59" t="10457" r="9386" b="14289"/>
          <a:stretch/>
        </p:blipFill>
        <p:spPr bwMode="auto">
          <a:xfrm>
            <a:off x="4925870" y="1177001"/>
            <a:ext cx="3092754" cy="2412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1856C803-F326-49AB-A98A-D0B7D5592AD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52" t="8297" r="10043" b="12206"/>
          <a:stretch/>
        </p:blipFill>
        <p:spPr bwMode="auto">
          <a:xfrm>
            <a:off x="9052260" y="1546435"/>
            <a:ext cx="2227707" cy="1980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EDD773D-CFD4-47BE-92F0-30DA419DDCB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470" y="3969060"/>
            <a:ext cx="2376000" cy="2376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8" name="Picture 2">
            <a:extLst>
              <a:ext uri="{FF2B5EF4-FFF2-40B4-BE49-F238E27FC236}">
                <a16:creationId xmlns:a16="http://schemas.microsoft.com/office/drawing/2014/main" id="{A2463710-8166-4010-A8DB-FC1CE4AD83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5850" y="3879050"/>
            <a:ext cx="2902680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6DBA31A-0DB0-4E37-B385-0E952AB01E3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8113" y="3714244"/>
            <a:ext cx="2556000" cy="255600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Объект 19">
            <a:extLst>
              <a:ext uri="{FF2B5EF4-FFF2-40B4-BE49-F238E27FC236}">
                <a16:creationId xmlns:a16="http://schemas.microsoft.com/office/drawing/2014/main" id="{094E2E50-1978-4157-8B99-6DDB1954F4EB}"/>
              </a:ext>
            </a:extLst>
          </p:cNvPr>
          <p:cNvSpPr txBox="1">
            <a:spLocks/>
          </p:cNvSpPr>
          <p:nvPr/>
        </p:nvSpPr>
        <p:spPr>
          <a:xfrm>
            <a:off x="1363732" y="3643001"/>
            <a:ext cx="2030156" cy="326059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ru-RU" sz="2400" dirty="0"/>
              <a:t>МК </a:t>
            </a:r>
            <a:r>
              <a:rPr lang="en-US" sz="2400" dirty="0"/>
              <a:t>Arduino Uno</a:t>
            </a:r>
            <a:endParaRPr lang="ru-RU" sz="2400" dirty="0"/>
          </a:p>
        </p:txBody>
      </p:sp>
      <p:sp>
        <p:nvSpPr>
          <p:cNvPr id="12" name="Объект 19">
            <a:extLst>
              <a:ext uri="{FF2B5EF4-FFF2-40B4-BE49-F238E27FC236}">
                <a16:creationId xmlns:a16="http://schemas.microsoft.com/office/drawing/2014/main" id="{7463B0AD-798D-4637-BB7A-AD2D2D59D045}"/>
              </a:ext>
            </a:extLst>
          </p:cNvPr>
          <p:cNvSpPr txBox="1">
            <a:spLocks/>
          </p:cNvSpPr>
          <p:nvPr/>
        </p:nvSpPr>
        <p:spPr>
          <a:xfrm>
            <a:off x="5017886" y="3643001"/>
            <a:ext cx="2743299" cy="326059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ru-RU" sz="2400" dirty="0"/>
              <a:t>Модуль </a:t>
            </a:r>
            <a:r>
              <a:rPr lang="en-US" sz="2400" dirty="0"/>
              <a:t>Motor Shield</a:t>
            </a:r>
            <a:endParaRPr lang="ru-RU" sz="2400" dirty="0"/>
          </a:p>
        </p:txBody>
      </p:sp>
      <p:sp>
        <p:nvSpPr>
          <p:cNvPr id="13" name="Объект 19">
            <a:extLst>
              <a:ext uri="{FF2B5EF4-FFF2-40B4-BE49-F238E27FC236}">
                <a16:creationId xmlns:a16="http://schemas.microsoft.com/office/drawing/2014/main" id="{C5FA5063-3202-4C5C-8AB8-7221C163C86D}"/>
              </a:ext>
            </a:extLst>
          </p:cNvPr>
          <p:cNvSpPr txBox="1">
            <a:spLocks/>
          </p:cNvSpPr>
          <p:nvPr/>
        </p:nvSpPr>
        <p:spPr>
          <a:xfrm>
            <a:off x="9063004" y="3591571"/>
            <a:ext cx="2251309" cy="326059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ru-RU" sz="2400" dirty="0"/>
              <a:t>Датчик </a:t>
            </a:r>
            <a:r>
              <a:rPr lang="en-US" sz="2400" dirty="0"/>
              <a:t>HCSR-04</a:t>
            </a:r>
            <a:endParaRPr lang="ru-RU" sz="2400" dirty="0"/>
          </a:p>
        </p:txBody>
      </p:sp>
      <p:sp>
        <p:nvSpPr>
          <p:cNvPr id="14" name="Объект 19">
            <a:extLst>
              <a:ext uri="{FF2B5EF4-FFF2-40B4-BE49-F238E27FC236}">
                <a16:creationId xmlns:a16="http://schemas.microsoft.com/office/drawing/2014/main" id="{4AFDCE0C-7C17-4121-95E5-F4B378E22B67}"/>
              </a:ext>
            </a:extLst>
          </p:cNvPr>
          <p:cNvSpPr txBox="1">
            <a:spLocks/>
          </p:cNvSpPr>
          <p:nvPr/>
        </p:nvSpPr>
        <p:spPr>
          <a:xfrm>
            <a:off x="560385" y="6344184"/>
            <a:ext cx="3298694" cy="326059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en-US" sz="2400" dirty="0"/>
              <a:t>Bluetooth-</a:t>
            </a:r>
            <a:r>
              <a:rPr lang="ru-RU" sz="2400" dirty="0"/>
              <a:t>контроллер </a:t>
            </a:r>
            <a:r>
              <a:rPr lang="en-US" sz="2400" dirty="0"/>
              <a:t>HC-06</a:t>
            </a:r>
            <a:endParaRPr lang="ru-RU" sz="2400" dirty="0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3C8E5CDB-404F-4566-AC0E-7F104BA44BAF}"/>
              </a:ext>
            </a:extLst>
          </p:cNvPr>
          <p:cNvSpPr/>
          <p:nvPr/>
        </p:nvSpPr>
        <p:spPr>
          <a:xfrm>
            <a:off x="4624164" y="6270133"/>
            <a:ext cx="28539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en-US" sz="2000" dirty="0"/>
              <a:t>Wi-Fi-</a:t>
            </a:r>
            <a:r>
              <a:rPr lang="ru-RU" sz="2000" dirty="0"/>
              <a:t>контроллер </a:t>
            </a:r>
            <a:r>
              <a:rPr lang="en-US" sz="2000" dirty="0"/>
              <a:t>ESP-01</a:t>
            </a:r>
            <a:endParaRPr lang="ru-RU" sz="2000" dirty="0"/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F1AED3D3-9862-4627-8C63-4BD2F6B4F0BD}"/>
              </a:ext>
            </a:extLst>
          </p:cNvPr>
          <p:cNvSpPr/>
          <p:nvPr/>
        </p:nvSpPr>
        <p:spPr>
          <a:xfrm>
            <a:off x="9110144" y="6264434"/>
            <a:ext cx="19319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ru-RU" sz="2000" dirty="0"/>
              <a:t>ДПТ </a:t>
            </a:r>
            <a:r>
              <a:rPr lang="en-US" sz="2000" dirty="0"/>
              <a:t>JGB37-3530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1878682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0607" y="123861"/>
            <a:ext cx="8550950" cy="9540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ru-RU" altLang="ru-RU" sz="2400" b="1" dirty="0">
                <a:latin typeface="Arial" panose="020B0604020202020204" pitchFamily="34" charset="0"/>
              </a:rPr>
              <a:t>ЭЛЕКТРИЧЕСКАЯ ФУНКЦИОНАЛЬНАЯ СХЕМА (Э2)</a:t>
            </a:r>
            <a:endParaRPr lang="ru-RU" altLang="ru-RU" sz="2400" b="1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16" name="Text Box 24"/>
          <p:cNvSpPr txBox="1">
            <a:spLocks noChangeArrowheads="1"/>
          </p:cNvSpPr>
          <p:nvPr/>
        </p:nvSpPr>
        <p:spPr bwMode="auto">
          <a:xfrm>
            <a:off x="370203" y="316668"/>
            <a:ext cx="740404" cy="61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9pPr>
          </a:lstStyle>
          <a:p>
            <a:r>
              <a:rPr lang="ru-RU" altLang="ru-RU" b="1" dirty="0">
                <a:solidFill>
                  <a:schemeClr val="bg1"/>
                </a:solidFill>
                <a:latin typeface="Arial" panose="020B0604020202020204" pitchFamily="34" charset="0"/>
              </a:rPr>
              <a:t>9</a:t>
            </a:r>
          </a:p>
        </p:txBody>
      </p:sp>
      <p:pic>
        <p:nvPicPr>
          <p:cNvPr id="9" name="Picture 4">
            <a:extLst>
              <a:ext uri="{FF2B5EF4-FFF2-40B4-BE49-F238E27FC236}">
                <a16:creationId xmlns:a16="http://schemas.microsoft.com/office/drawing/2014/main" id="{72865834-771F-4674-AFB2-5E198EFF2D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4622" y="33949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2262824-E3F5-4998-8086-DE910FC94DA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344"/>
          <a:stretch/>
        </p:blipFill>
        <p:spPr>
          <a:xfrm>
            <a:off x="2045550" y="1268759"/>
            <a:ext cx="7562245" cy="532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41279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32765" y="162712"/>
            <a:ext cx="10363835" cy="9540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algn="l"/>
            <a:r>
              <a:rPr lang="ru-RU" altLang="ru-RU" sz="2400" b="1" kern="1200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ИНСТРУМЕНТАРИЙ И ЯЗЫКИ ПРОГРАММИРОВАНИЯ</a:t>
            </a:r>
          </a:p>
        </p:txBody>
      </p:sp>
      <p:sp>
        <p:nvSpPr>
          <p:cNvPr id="90116" name="Text Box 24"/>
          <p:cNvSpPr txBox="1">
            <a:spLocks noChangeArrowheads="1"/>
          </p:cNvSpPr>
          <p:nvPr/>
        </p:nvSpPr>
        <p:spPr bwMode="auto">
          <a:xfrm>
            <a:off x="347700" y="334487"/>
            <a:ext cx="695399" cy="571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9pPr>
          </a:lstStyle>
          <a:p>
            <a:r>
              <a:rPr lang="ru-RU" altLang="ru-RU" b="1" dirty="0">
                <a:solidFill>
                  <a:schemeClr val="bg1"/>
                </a:solidFill>
                <a:latin typeface="Arial" panose="020B0604020202020204" pitchFamily="34" charset="0"/>
              </a:rPr>
              <a:t>12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1132765" y="1559575"/>
            <a:ext cx="10363835" cy="3123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1800" b="1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ПРИМЕНЯЕМЫЕ ТЕХНОЛОГИИ РАЗРАБОТКИ</a:t>
            </a:r>
            <a:r>
              <a:rPr lang="en-US" sz="1800" b="1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:</a:t>
            </a:r>
            <a:endParaRPr lang="ru-RU" sz="1800" b="1" dirty="0">
              <a:ln w="12700">
                <a:noFill/>
                <a:prstDash val="solid"/>
              </a:ln>
              <a:latin typeface="Arial" panose="020B0604020202020204" pitchFamily="34" charset="0"/>
            </a:endParaRPr>
          </a:p>
          <a:p>
            <a:pPr marL="285750" indent="-285750" algn="just">
              <a:spcAft>
                <a:spcPts val="600"/>
              </a:spcAft>
              <a:buFontTx/>
              <a:buChar char="-"/>
            </a:pPr>
            <a:r>
              <a:rPr lang="en-US" sz="18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C++, Arduino Library, ESP8266</a:t>
            </a:r>
          </a:p>
          <a:p>
            <a:pPr marL="285750" indent="-285750" algn="just">
              <a:spcAft>
                <a:spcPts val="600"/>
              </a:spcAft>
              <a:buFontTx/>
              <a:buChar char="-"/>
            </a:pPr>
            <a:r>
              <a:rPr lang="en-US" sz="18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Django 4.0, Python 3.10</a:t>
            </a:r>
          </a:p>
          <a:p>
            <a:pPr marL="285750" indent="-285750" algn="just">
              <a:spcAft>
                <a:spcPts val="600"/>
              </a:spcAft>
              <a:buFontTx/>
              <a:buChar char="-"/>
            </a:pPr>
            <a:r>
              <a:rPr lang="en-US" sz="18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MQTT Server</a:t>
            </a:r>
          </a:p>
          <a:p>
            <a:pPr marL="285750" indent="-285750" algn="just">
              <a:spcAft>
                <a:spcPts val="600"/>
              </a:spcAft>
              <a:buFontTx/>
              <a:buChar char="-"/>
            </a:pPr>
            <a:endParaRPr lang="ru-RU" sz="1800" dirty="0">
              <a:ln w="12700">
                <a:noFill/>
                <a:prstDash val="solid"/>
              </a:ln>
              <a:latin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endParaRPr lang="ru-RU" sz="1800" b="1" dirty="0">
              <a:ln w="12700">
                <a:noFill/>
                <a:prstDash val="solid"/>
              </a:ln>
              <a:latin typeface="Arial" panose="020B0604020202020204" pitchFamily="34" charset="0"/>
            </a:endParaRPr>
          </a:p>
          <a:p>
            <a:pPr algn="just">
              <a:spcAft>
                <a:spcPts val="600"/>
              </a:spcAft>
            </a:pPr>
            <a:r>
              <a:rPr lang="ru-RU" sz="1800" b="1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ИНСТРУМЕНТАРИЙ РАЗРАБОТКИ: </a:t>
            </a:r>
            <a:endParaRPr lang="en-US" sz="1800" b="1" dirty="0">
              <a:ln w="12700">
                <a:noFill/>
                <a:prstDash val="solid"/>
              </a:ln>
              <a:latin typeface="Arial" panose="020B0604020202020204" pitchFamily="34" charset="0"/>
            </a:endParaRPr>
          </a:p>
          <a:p>
            <a:pPr algn="just">
              <a:spcAft>
                <a:spcPts val="600"/>
              </a:spcAft>
            </a:pPr>
            <a:r>
              <a:rPr lang="en-US" sz="18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Microsoft Visual Studio Code, </a:t>
            </a:r>
            <a:endParaRPr lang="ru-RU" sz="1800" dirty="0">
              <a:ln w="12700">
                <a:noFill/>
                <a:prstDash val="solid"/>
              </a:ln>
              <a:latin typeface="Arial" panose="020B0604020202020204" pitchFamily="34" charset="0"/>
            </a:endParaRPr>
          </a:p>
          <a:p>
            <a:pPr algn="just">
              <a:spcAft>
                <a:spcPts val="600"/>
              </a:spcAft>
            </a:pPr>
            <a:r>
              <a:rPr lang="en-US" sz="18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JetBrains PyCharm Professional</a:t>
            </a:r>
            <a:endParaRPr lang="ru-RU" sz="1800" dirty="0">
              <a:ln w="12700">
                <a:noFill/>
                <a:prstDash val="solid"/>
              </a:ln>
              <a:latin typeface="Arial" panose="020B0604020202020204" pitchFamily="34" charset="0"/>
            </a:endParaRPr>
          </a:p>
        </p:txBody>
      </p:sp>
      <p:pic>
        <p:nvPicPr>
          <p:cNvPr id="4100" name="Picture 4">
            <a:extLst>
              <a:ext uri="{FF2B5EF4-FFF2-40B4-BE49-F238E27FC236}">
                <a16:creationId xmlns:a16="http://schemas.microsoft.com/office/drawing/2014/main" id="{95056F58-95BB-4301-9224-94EF01331C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1095" y="1223755"/>
            <a:ext cx="2520000" cy="25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>
            <a:extLst>
              <a:ext uri="{FF2B5EF4-FFF2-40B4-BE49-F238E27FC236}">
                <a16:creationId xmlns:a16="http://schemas.microsoft.com/office/drawing/2014/main" id="{03AC8E64-A8B8-401E-AD5F-56EC4DBFCF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920" y="3751897"/>
            <a:ext cx="2592100" cy="176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6" name="Picture 10">
            <a:extLst>
              <a:ext uri="{FF2B5EF4-FFF2-40B4-BE49-F238E27FC236}">
                <a16:creationId xmlns:a16="http://schemas.microsoft.com/office/drawing/2014/main" id="{771CD75C-E61A-49E7-8D00-0DB52EA031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8706" y="3685478"/>
            <a:ext cx="2232000" cy="223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8" name="Picture 12">
            <a:extLst>
              <a:ext uri="{FF2B5EF4-FFF2-40B4-BE49-F238E27FC236}">
                <a16:creationId xmlns:a16="http://schemas.microsoft.com/office/drawing/2014/main" id="{F807EC77-426A-4438-A316-257A2A8DA6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6390" y="1452620"/>
            <a:ext cx="2436957" cy="20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id="{65CABECB-7C49-4B6D-88CB-87AD22053B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1405" y="100876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52366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EDD8488-87D8-4720-9CAD-05F85795CA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9303" y="1625885"/>
            <a:ext cx="6242168" cy="3564000"/>
          </a:xfrm>
          <a:prstGeom prst="rect">
            <a:avLst/>
          </a:prstGeom>
        </p:spPr>
      </p:pic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29303" y="189790"/>
            <a:ext cx="9226025" cy="9540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algn="l"/>
            <a:r>
              <a:rPr lang="ru-RU" altLang="ru-RU" sz="2400" b="1" kern="1200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РЕАЛИЗАЦИЯ ПРОГРАММЫ: ИНТЕРФЕЙС ПРИЛОЖЕНИЯ</a:t>
            </a:r>
          </a:p>
        </p:txBody>
      </p:sp>
      <p:sp>
        <p:nvSpPr>
          <p:cNvPr id="90116" name="Text Box 24"/>
          <p:cNvSpPr txBox="1">
            <a:spLocks noChangeArrowheads="1"/>
          </p:cNvSpPr>
          <p:nvPr/>
        </p:nvSpPr>
        <p:spPr bwMode="auto">
          <a:xfrm>
            <a:off x="347700" y="323654"/>
            <a:ext cx="695399" cy="571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9pPr>
          </a:lstStyle>
          <a:p>
            <a:r>
              <a:rPr lang="ru-RU" altLang="ru-RU" b="1" dirty="0">
                <a:solidFill>
                  <a:schemeClr val="bg1"/>
                </a:solidFill>
                <a:latin typeface="Arial" panose="020B0604020202020204" pitchFamily="34" charset="0"/>
              </a:rPr>
              <a:t>13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7596239-B183-4325-B737-9671866C73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0905" y="3113965"/>
            <a:ext cx="6506200" cy="3384000"/>
          </a:xfrm>
          <a:prstGeom prst="rect">
            <a:avLst/>
          </a:prstGeom>
        </p:spPr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0E72A810-482A-4CEB-92CB-57DCF52DC1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1405" y="100876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07976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92C2E14-EF83-467F-A169-02504A96F07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1177"/>
          <a:stretch/>
        </p:blipFill>
        <p:spPr bwMode="auto">
          <a:xfrm>
            <a:off x="351052" y="1313765"/>
            <a:ext cx="6218629" cy="2988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0114" name="Rectangle 2"/>
          <p:cNvSpPr>
            <a:spLocks noGrp="1" noChangeAspect="1" noChangeArrowheads="1"/>
          </p:cNvSpPr>
          <p:nvPr>
            <p:ph type="title"/>
          </p:nvPr>
        </p:nvSpPr>
        <p:spPr bwMode="auto">
          <a:xfrm>
            <a:off x="740405" y="216348"/>
            <a:ext cx="8830354" cy="936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algn="l"/>
            <a:r>
              <a:rPr lang="ru-RU" altLang="ru-RU" sz="2400" b="1" kern="1200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РЕАЛИЗАЦИЯ ПРОГРАММЫ: СТРАНИЦЫ С ДЕТАЛЬНОЙ ИНФОРМАЦИЕЙ И ДОБАВЛЕНИЕМ РОБОТА</a:t>
            </a:r>
          </a:p>
        </p:txBody>
      </p:sp>
      <p:sp>
        <p:nvSpPr>
          <p:cNvPr id="90116" name="Text Box 24"/>
          <p:cNvSpPr txBox="1">
            <a:spLocks noChangeArrowheads="1"/>
          </p:cNvSpPr>
          <p:nvPr/>
        </p:nvSpPr>
        <p:spPr bwMode="auto">
          <a:xfrm>
            <a:off x="370203" y="276403"/>
            <a:ext cx="740404" cy="63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9pPr>
          </a:lstStyle>
          <a:p>
            <a:r>
              <a:rPr lang="ru-RU" altLang="ru-RU" b="1" dirty="0">
                <a:solidFill>
                  <a:schemeClr val="bg1"/>
                </a:solidFill>
                <a:latin typeface="Arial" panose="020B0604020202020204" pitchFamily="34" charset="0"/>
              </a:rPr>
              <a:t>14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F900813-12E2-49AF-B203-74AD849FE4B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9022" t="7771"/>
          <a:stretch/>
        </p:blipFill>
        <p:spPr>
          <a:xfrm>
            <a:off x="3234495" y="2258870"/>
            <a:ext cx="4376458" cy="28440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A65A039-5DDE-4389-89CA-B704E48CD7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9020" y="3023955"/>
            <a:ext cx="5028233" cy="3528000"/>
          </a:xfrm>
          <a:prstGeom prst="rect">
            <a:avLst/>
          </a:prstGeom>
        </p:spPr>
      </p:pic>
      <p:pic>
        <p:nvPicPr>
          <p:cNvPr id="7" name="Picture 4">
            <a:extLst>
              <a:ext uri="{FF2B5EF4-FFF2-40B4-BE49-F238E27FC236}">
                <a16:creationId xmlns:a16="http://schemas.microsoft.com/office/drawing/2014/main" id="{D4129884-8ED2-48F6-8996-E318635D3F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1405" y="100876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82156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95500" y="233645"/>
            <a:ext cx="4185465" cy="76508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algn="l"/>
            <a:r>
              <a:rPr lang="ru-RU" altLang="ru-RU" sz="2400" b="1" kern="1200" dirty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ЗАКЛЮЧЕНИЕ</a:t>
            </a:r>
          </a:p>
        </p:txBody>
      </p:sp>
      <p:sp>
        <p:nvSpPr>
          <p:cNvPr id="90116" name="Text Box 24"/>
          <p:cNvSpPr txBox="1">
            <a:spLocks noChangeArrowheads="1"/>
          </p:cNvSpPr>
          <p:nvPr/>
        </p:nvSpPr>
        <p:spPr bwMode="auto">
          <a:xfrm>
            <a:off x="290355" y="274062"/>
            <a:ext cx="785409" cy="6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9pPr>
          </a:lstStyle>
          <a:p>
            <a:r>
              <a:rPr lang="ru-RU" altLang="ru-RU" b="1" dirty="0">
                <a:solidFill>
                  <a:schemeClr val="bg1"/>
                </a:solidFill>
                <a:latin typeface="Arial" panose="020B0604020202020204" pitchFamily="34" charset="0"/>
              </a:rPr>
              <a:t>16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190455" y="1402607"/>
            <a:ext cx="10216135" cy="392415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l">
              <a:spcAft>
                <a:spcPts val="600"/>
              </a:spcAft>
            </a:pPr>
            <a:r>
              <a:rPr lang="ru-RU" sz="1600" b="1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РЕЗУЛЬТАТЫ РАБОТЫ:</a:t>
            </a:r>
          </a:p>
          <a:p>
            <a:pPr algn="just">
              <a:spcAft>
                <a:spcPts val="600"/>
              </a:spcAft>
            </a:pPr>
            <a:r>
              <a:rPr lang="ru-RU" sz="16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Выполнены разработка интеллектуального алгоритма управления роботом, собственного </a:t>
            </a:r>
            <a:r>
              <a:rPr lang="ru-RU" sz="1600" dirty="0" err="1">
                <a:ln w="12700">
                  <a:noFill/>
                  <a:prstDash val="solid"/>
                </a:ln>
                <a:latin typeface="Arial" panose="020B0604020202020204" pitchFamily="34" charset="0"/>
              </a:rPr>
              <a:t>Web</a:t>
            </a:r>
            <a:r>
              <a:rPr lang="ru-RU" sz="16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–приложения с интуитивно понятным интерфейсом для управления и диспетчеризации парком роботов. Представлены математические модели двигателей, движения робота. Показаны электрические схемы и база электронных компонентов.</a:t>
            </a:r>
          </a:p>
          <a:p>
            <a:pPr algn="just">
              <a:spcAft>
                <a:spcPts val="600"/>
              </a:spcAft>
            </a:pPr>
            <a:endParaRPr lang="ru-RU" sz="1400" b="1" dirty="0">
              <a:ln w="12700">
                <a:noFill/>
                <a:prstDash val="solid"/>
              </a:ln>
              <a:latin typeface="Arial" panose="020B0604020202020204" pitchFamily="34" charset="0"/>
            </a:endParaRPr>
          </a:p>
          <a:p>
            <a:pPr algn="l">
              <a:spcAft>
                <a:spcPts val="600"/>
              </a:spcAft>
            </a:pPr>
            <a:r>
              <a:rPr lang="ru-RU" sz="1600" b="1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ПРЕИМУЩЕСТВА РАЗРАБОТКИ:</a:t>
            </a:r>
          </a:p>
          <a:p>
            <a:pPr marL="285750" indent="-285750" algn="just">
              <a:spcAft>
                <a:spcPts val="600"/>
              </a:spcAft>
              <a:buFontTx/>
              <a:buChar char="-"/>
            </a:pPr>
            <a:r>
              <a:rPr lang="ru-RU" sz="16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Использование современных технологий;</a:t>
            </a:r>
          </a:p>
          <a:p>
            <a:pPr marL="285750" indent="-285750" algn="just">
              <a:spcAft>
                <a:spcPts val="600"/>
              </a:spcAft>
              <a:buFontTx/>
              <a:buChar char="-"/>
            </a:pPr>
            <a:r>
              <a:rPr lang="ru-RU" sz="16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Сбор аналитических данных использования оборудования в ходе эксплуатации;</a:t>
            </a:r>
          </a:p>
          <a:p>
            <a:pPr marL="285750" indent="-285750" algn="just">
              <a:spcAft>
                <a:spcPts val="600"/>
              </a:spcAft>
              <a:buFontTx/>
              <a:buChar char="-"/>
            </a:pPr>
            <a:r>
              <a:rPr lang="ru-RU" sz="16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Возможность прямого взаимодействия ПО с устройствами.</a:t>
            </a:r>
          </a:p>
          <a:p>
            <a:pPr marL="285750" indent="-285750" algn="just">
              <a:spcAft>
                <a:spcPts val="600"/>
              </a:spcAft>
              <a:buFontTx/>
              <a:buChar char="-"/>
            </a:pPr>
            <a:endParaRPr lang="ru-RU" sz="1600" dirty="0">
              <a:ln w="12700">
                <a:noFill/>
                <a:prstDash val="solid"/>
              </a:ln>
              <a:latin typeface="Arial" panose="020B0604020202020204" pitchFamily="34" charset="0"/>
            </a:endParaRPr>
          </a:p>
          <a:p>
            <a:pPr algn="l">
              <a:spcAft>
                <a:spcPts val="600"/>
              </a:spcAft>
            </a:pPr>
            <a:endParaRPr lang="ru-RU" sz="1600" b="1" dirty="0">
              <a:ln w="12700">
                <a:noFill/>
                <a:prstDash val="solid"/>
              </a:ln>
              <a:solidFill>
                <a:srgbClr val="EA0000"/>
              </a:solidFill>
              <a:latin typeface="Arial" panose="020B0604020202020204" pitchFamily="34" charset="0"/>
            </a:endParaRPr>
          </a:p>
          <a:p>
            <a:pPr algn="l">
              <a:spcAft>
                <a:spcPts val="600"/>
              </a:spcAft>
            </a:pPr>
            <a:endParaRPr lang="ru-RU" sz="1400" b="1" dirty="0">
              <a:ln w="12700">
                <a:noFill/>
                <a:prstDash val="solid"/>
              </a:ln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DBDCB2-0E9B-4C63-99AC-CE592BC15C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1405" y="100876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50726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280465" y="2393885"/>
            <a:ext cx="9823286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>
              <a:spcAft>
                <a:spcPts val="600"/>
              </a:spcAft>
            </a:pPr>
            <a:r>
              <a:rPr lang="ru-RU" sz="5400" b="1" dirty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СПАСИБО  ЗА  ВНИМАНИЕ!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7671175" y="5004175"/>
            <a:ext cx="3915435" cy="1389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ru-RU" altLang="ru-RU" sz="2400" dirty="0">
                <a:solidFill>
                  <a:srgbClr val="0070C0"/>
                </a:solidFill>
                <a:latin typeface="PragmaticaITT"/>
              </a:rPr>
              <a:t>Доклад подготовил:</a:t>
            </a:r>
          </a:p>
          <a:p>
            <a:pPr algn="r" eaLnBrk="1" hangingPunct="1"/>
            <a:r>
              <a:rPr lang="ru-RU" altLang="ru-RU" sz="2400" dirty="0">
                <a:solidFill>
                  <a:srgbClr val="0070C0"/>
                </a:solidFill>
                <a:latin typeface="PragmaticaITT"/>
              </a:rPr>
              <a:t>магистр гр. 3298 </a:t>
            </a:r>
          </a:p>
          <a:p>
            <a:pPr algn="r" eaLnBrk="1" hangingPunct="1"/>
            <a:r>
              <a:rPr lang="ru-RU" altLang="ru-RU" sz="2400" dirty="0">
                <a:solidFill>
                  <a:srgbClr val="0070C0"/>
                </a:solidFill>
                <a:latin typeface="PragmaticaITT"/>
              </a:rPr>
              <a:t>А.И. Хамидуллин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F01D45D-F081-4990-BB70-B008C9EE40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1405" y="100876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75520" y="188589"/>
            <a:ext cx="8010696" cy="9540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algn="l"/>
            <a:r>
              <a:rPr lang="ru-RU" altLang="ru-RU" sz="2400" b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АННОТАЦИЯ ВКР</a:t>
            </a:r>
            <a:endParaRPr lang="ru-RU" altLang="ru-RU" sz="2400" b="1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392633" y="274783"/>
            <a:ext cx="675076" cy="661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defPPr>
              <a:defRPr lang="ru-RU"/>
            </a:defPPr>
            <a:lvl1pPr eaLnBrk="0" hangingPunct="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ru-RU" altLang="ru-RU" dirty="0"/>
              <a:t>2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900542" y="3789040"/>
            <a:ext cx="10811434" cy="241604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1800" dirty="0"/>
              <a:t>Первая глава посвящена литературному и патентному обзору и постановке задачи ВКР.</a:t>
            </a:r>
          </a:p>
          <a:p>
            <a:pPr algn="just">
              <a:spcAft>
                <a:spcPts val="600"/>
              </a:spcAft>
            </a:pPr>
            <a:r>
              <a:rPr lang="ru-RU" sz="1800" dirty="0"/>
              <a:t>Вторая глава включает в себя математические модели двигателей и движения робота. </a:t>
            </a:r>
          </a:p>
          <a:p>
            <a:pPr algn="just">
              <a:spcAft>
                <a:spcPts val="600"/>
              </a:spcAft>
            </a:pPr>
            <a:r>
              <a:rPr lang="ru-RU" sz="1800" dirty="0"/>
              <a:t>Третья глава включает проектирование элементной базы и электрической схемы робота.</a:t>
            </a:r>
          </a:p>
          <a:p>
            <a:pPr algn="just">
              <a:spcAft>
                <a:spcPts val="600"/>
              </a:spcAft>
            </a:pPr>
            <a:r>
              <a:rPr lang="ru-RU" sz="1800" dirty="0"/>
              <a:t>В четвертой главе представлен интеллектуальный алгоритм с элементами нечеткой логики. </a:t>
            </a:r>
          </a:p>
          <a:p>
            <a:pPr algn="just">
              <a:spcAft>
                <a:spcPts val="600"/>
              </a:spcAft>
            </a:pPr>
            <a:r>
              <a:rPr lang="ru-RU" sz="1800" dirty="0"/>
              <a:t>В пятой главе представлена имитационная модель движения робота с влиянием дорожного покрытия.</a:t>
            </a:r>
          </a:p>
          <a:p>
            <a:pPr algn="just">
              <a:spcAft>
                <a:spcPts val="600"/>
              </a:spcAft>
            </a:pPr>
            <a:r>
              <a:rPr lang="ru-RU" sz="1800" dirty="0"/>
              <a:t>Шестая глава посвящена разработке программного обеспечения микроконтроллеров мобильного робота и системы управления и диспетчеризации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1550495" y="1223755"/>
            <a:ext cx="9511529" cy="2284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sz="900" u="sng" dirty="0">
              <a:solidFill>
                <a:srgbClr val="0070C0"/>
              </a:solidFill>
            </a:endParaRPr>
          </a:p>
          <a:p>
            <a:pPr algn="l">
              <a:lnSpc>
                <a:spcPct val="114000"/>
              </a:lnSpc>
            </a:pPr>
            <a:r>
              <a:rPr lang="ru-RU" sz="2400" dirty="0"/>
              <a:t>Количество страниц: </a:t>
            </a:r>
            <a:r>
              <a:rPr lang="ru-RU" sz="2400" dirty="0">
                <a:solidFill>
                  <a:srgbClr val="0070C0"/>
                </a:solidFill>
              </a:rPr>
              <a:t>82 страницы</a:t>
            </a:r>
          </a:p>
          <a:p>
            <a:pPr algn="l">
              <a:lnSpc>
                <a:spcPct val="114000"/>
              </a:lnSpc>
            </a:pPr>
            <a:r>
              <a:rPr lang="ru-RU" sz="2400" dirty="0"/>
              <a:t>Количество глав: 6 г</a:t>
            </a:r>
            <a:r>
              <a:rPr lang="ru-RU" sz="2400" dirty="0">
                <a:solidFill>
                  <a:srgbClr val="0070C0"/>
                </a:solidFill>
              </a:rPr>
              <a:t>лав</a:t>
            </a:r>
          </a:p>
          <a:p>
            <a:pPr algn="l">
              <a:lnSpc>
                <a:spcPct val="114000"/>
              </a:lnSpc>
            </a:pPr>
            <a:r>
              <a:rPr lang="ru-RU" sz="2400" dirty="0"/>
              <a:t>Список литературы: </a:t>
            </a:r>
            <a:r>
              <a:rPr lang="ru-RU" sz="2400" dirty="0">
                <a:solidFill>
                  <a:srgbClr val="0070C0"/>
                </a:solidFill>
              </a:rPr>
              <a:t>32 источников</a:t>
            </a:r>
          </a:p>
          <a:p>
            <a:pPr algn="l">
              <a:lnSpc>
                <a:spcPct val="114000"/>
              </a:lnSpc>
            </a:pPr>
            <a:r>
              <a:rPr lang="ru-RU" sz="2400" dirty="0"/>
              <a:t>Количество приложений: </a:t>
            </a:r>
            <a:r>
              <a:rPr lang="ru-RU" sz="2400" dirty="0">
                <a:solidFill>
                  <a:srgbClr val="0070C0"/>
                </a:solidFill>
              </a:rPr>
              <a:t>7</a:t>
            </a:r>
          </a:p>
          <a:p>
            <a:pPr algn="l"/>
            <a:endParaRPr lang="ru-RU" sz="2400" dirty="0">
              <a:solidFill>
                <a:srgbClr val="0070C0"/>
              </a:solidFill>
            </a:endParaRP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869731E4-E83B-4F52-90BB-518EE9D6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6400" y="136373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97577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30515" y="143635"/>
            <a:ext cx="6750750" cy="9540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algn="l"/>
            <a:r>
              <a:rPr lang="ru-RU" altLang="ru-RU" sz="2400" b="1" kern="1200" dirty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ОБЪЕКТ И ПРЕДМЕТ ИССЛЕДОВАНИЯ</a:t>
            </a:r>
          </a:p>
        </p:txBody>
      </p:sp>
      <p:sp>
        <p:nvSpPr>
          <p:cNvPr id="90116" name="Text Box 24"/>
          <p:cNvSpPr txBox="1">
            <a:spLocks noChangeArrowheads="1"/>
          </p:cNvSpPr>
          <p:nvPr/>
        </p:nvSpPr>
        <p:spPr bwMode="auto">
          <a:xfrm>
            <a:off x="392633" y="274783"/>
            <a:ext cx="675076" cy="661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defPPr>
              <a:defRPr lang="ru-RU"/>
            </a:defPPr>
            <a:lvl1pPr eaLnBrk="0" hangingPunct="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ru-RU" altLang="ru-RU" dirty="0"/>
              <a:t>3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184196" y="1953842"/>
            <a:ext cx="9811090" cy="75405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2000" b="1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Объект исследования:  </a:t>
            </a:r>
          </a:p>
          <a:p>
            <a:pPr algn="just">
              <a:spcAft>
                <a:spcPts val="600"/>
              </a:spcAft>
            </a:pPr>
            <a:r>
              <a:rPr lang="ru-RU" sz="1800" b="1" dirty="0">
                <a:ln w="12700">
                  <a:noFill/>
                  <a:prstDash val="solid"/>
                </a:ln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</a:rPr>
              <a:t>Мобильный колесный робот</a:t>
            </a:r>
            <a:endParaRPr lang="ru-RU" sz="1600" b="1" dirty="0">
              <a:ln w="12700">
                <a:noFill/>
                <a:prstDash val="solid"/>
              </a:ln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203775" y="3809877"/>
            <a:ext cx="9917011" cy="7848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2000" b="1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Предмет исследования: </a:t>
            </a:r>
          </a:p>
          <a:p>
            <a:pPr algn="just">
              <a:spcAft>
                <a:spcPts val="600"/>
              </a:spcAft>
            </a:pPr>
            <a:r>
              <a:rPr lang="ru-RU" sz="2000" b="1" dirty="0">
                <a:ln w="12700">
                  <a:noFill/>
                  <a:prstDash val="solid"/>
                </a:ln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</a:rPr>
              <a:t>Интеллектуальная система управления мобильным колесным роботом</a:t>
            </a:r>
            <a:endParaRPr lang="ru-RU" sz="1600" b="1" dirty="0">
              <a:ln w="12700">
                <a:noFill/>
                <a:prstDash val="solid"/>
              </a:ln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</a:endParaRP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E12B2D49-B73C-483E-98D0-F03F4370F4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1405" y="98679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8580FB18-1829-4CC3-B506-DAF30426D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775" y="477854"/>
            <a:ext cx="8010696" cy="9540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ru-RU" altLang="ru-RU" sz="2400" b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ОБЪЕКТ И ПРЕДМЕТ ИССЛЕДОВАНИЯ</a:t>
            </a:r>
            <a:endParaRPr lang="ru-RU" altLang="ru-RU" sz="2400" b="1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2F0EF363-6C34-4591-8695-D3E3BAEDB8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0915" y="1181877"/>
            <a:ext cx="4672000" cy="262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00974" y="188640"/>
            <a:ext cx="3304916" cy="9540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algn="l"/>
            <a:r>
              <a:rPr lang="ru-RU" altLang="ru-RU" sz="2400" b="1" kern="1200" dirty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ЦЕЛИ И ЗАДАЧИ</a:t>
            </a:r>
          </a:p>
        </p:txBody>
      </p:sp>
      <p:sp>
        <p:nvSpPr>
          <p:cNvPr id="90116" name="Text Box 24"/>
          <p:cNvSpPr txBox="1">
            <a:spLocks noChangeArrowheads="1"/>
          </p:cNvSpPr>
          <p:nvPr/>
        </p:nvSpPr>
        <p:spPr bwMode="auto">
          <a:xfrm>
            <a:off x="309430" y="323654"/>
            <a:ext cx="740404" cy="571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9pPr>
          </a:lstStyle>
          <a:p>
            <a:r>
              <a:rPr lang="ru-RU" altLang="ru-RU" b="1" dirty="0">
                <a:solidFill>
                  <a:schemeClr val="bg1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1229712" y="1401832"/>
            <a:ext cx="10626928" cy="1305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1600" b="1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ЦЕЛЬ РАБОТЫ</a:t>
            </a:r>
            <a:r>
              <a:rPr lang="en-US" sz="1600" b="1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:</a:t>
            </a:r>
            <a:endParaRPr lang="ru-RU" sz="1600" b="1" dirty="0">
              <a:ln w="12700">
                <a:noFill/>
                <a:prstDash val="solid"/>
              </a:ln>
              <a:latin typeface="Arial" panose="020B0604020202020204" pitchFamily="34" charset="0"/>
            </a:endParaRPr>
          </a:p>
          <a:p>
            <a:pPr algn="just">
              <a:lnSpc>
                <a:spcPct val="110000"/>
              </a:lnSpc>
              <a:spcAft>
                <a:spcPts val="600"/>
              </a:spcAft>
            </a:pPr>
            <a:r>
              <a:rPr lang="ru-RU" sz="1800">
                <a:latin typeface="Arial" panose="020B0604020202020204" pitchFamily="34" charset="0"/>
                <a:ea typeface="Calibri" panose="020F0502020204030204" pitchFamily="34" charset="0"/>
              </a:rPr>
              <a:t>Усовершенствование </a:t>
            </a:r>
            <a:r>
              <a:rPr lang="ru-RU" sz="1800" dirty="0">
                <a:latin typeface="Arial" panose="020B0604020202020204" pitchFamily="34" charset="0"/>
                <a:ea typeface="Calibri" panose="020F0502020204030204" pitchFamily="34" charset="0"/>
              </a:rPr>
              <a:t>системы управления мобильным колесным роботом с использованием элементов нечеткой логики и применением </a:t>
            </a:r>
            <a:r>
              <a:rPr lang="ru-RU" sz="1800" dirty="0" err="1">
                <a:latin typeface="Arial" panose="020B0604020202020204" pitchFamily="34" charset="0"/>
                <a:ea typeface="Calibri" panose="020F0502020204030204" pitchFamily="34" charset="0"/>
              </a:rPr>
              <a:t>Web</a:t>
            </a:r>
            <a:r>
              <a:rPr lang="ru-RU" sz="1800" dirty="0">
                <a:latin typeface="Arial" panose="020B0604020202020204" pitchFamily="34" charset="0"/>
                <a:ea typeface="Calibri" panose="020F0502020204030204" pitchFamily="34" charset="0"/>
              </a:rPr>
              <a:t>-технологий для навигации и обхождения препятствий.</a:t>
            </a:r>
            <a:endParaRPr lang="ru-RU" sz="1800" dirty="0">
              <a:ln w="12700">
                <a:noFill/>
                <a:prstDash val="solid"/>
              </a:ln>
              <a:latin typeface="Arial" panose="020B0604020202020204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222006" y="2730086"/>
            <a:ext cx="10452694" cy="36881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1600" b="1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ЗАДАЧИ</a:t>
            </a:r>
            <a:r>
              <a:rPr lang="en-US" sz="1600" b="1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:</a:t>
            </a:r>
            <a:endParaRPr lang="ru-RU" sz="1600" b="1" dirty="0">
              <a:ln w="12700">
                <a:noFill/>
                <a:prstDash val="solid"/>
              </a:ln>
              <a:latin typeface="Arial" panose="020B0604020202020204" pitchFamily="34" charset="0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Times New Roman" panose="02020603050405020304" pitchFamily="18" charset="0"/>
              <a:buChar char="•"/>
            </a:pPr>
            <a:r>
              <a:rPr lang="ru-RU" sz="18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провести литературный и патентный анализ </a:t>
            </a:r>
            <a:r>
              <a:rPr lang="ru-RU" sz="1800" dirty="0">
                <a:latin typeface="Arial" panose="020B0604020202020204" pitchFamily="34" charset="0"/>
                <a:ea typeface="Calibri" panose="020F0502020204030204" pitchFamily="34" charset="0"/>
              </a:rPr>
              <a:t>предметной области</a:t>
            </a:r>
            <a:r>
              <a:rPr lang="ru-RU" sz="18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;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Times New Roman" panose="02020603050405020304" pitchFamily="18" charset="0"/>
              <a:buChar char="•"/>
            </a:pPr>
            <a:r>
              <a:rPr lang="ru-RU" sz="1800" dirty="0">
                <a:latin typeface="Arial" panose="020B0604020202020204" pitchFamily="34" charset="0"/>
                <a:ea typeface="Calibri" panose="020F0502020204030204" pitchFamily="34" charset="0"/>
              </a:rPr>
              <a:t>построить математические модели движения робота с учетом </a:t>
            </a:r>
            <a:r>
              <a:rPr lang="ru-RU" sz="1800">
                <a:latin typeface="Arial" panose="020B0604020202020204" pitchFamily="34" charset="0"/>
                <a:ea typeface="Calibri" panose="020F0502020204030204" pitchFamily="34" charset="0"/>
              </a:rPr>
              <a:t>динамики двигателя;</a:t>
            </a:r>
            <a:endParaRPr lang="ru-RU" sz="1800" dirty="0">
              <a:latin typeface="Arial" panose="020B0604020202020204" pitchFamily="34" charset="0"/>
              <a:ea typeface="Calibri" panose="020F0502020204030204" pitchFamily="34" charset="0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Times New Roman" panose="02020603050405020304" pitchFamily="18" charset="0"/>
              <a:buChar char="•"/>
            </a:pPr>
            <a:r>
              <a:rPr lang="ru-RU" sz="18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произвести проектирование электронной базы комплектующих и электрической схемы робота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;</a:t>
            </a:r>
            <a:endParaRPr lang="ru-RU" sz="1800" dirty="0"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Times New Roman" panose="02020603050405020304" pitchFamily="18" charset="0"/>
              <a:buChar char="•"/>
            </a:pPr>
            <a:r>
              <a:rPr lang="ru-RU" sz="18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разработать </a:t>
            </a:r>
            <a:r>
              <a:rPr lang="ru-RU" sz="1800" dirty="0">
                <a:latin typeface="Arial" panose="020B0604020202020204" pitchFamily="34" charset="0"/>
                <a:ea typeface="Calibri" panose="020F0502020204030204" pitchFamily="34" charset="0"/>
              </a:rPr>
              <a:t>интеллектуальный алгоритм с элементами нечеткой логики</a:t>
            </a:r>
            <a:r>
              <a:rPr lang="ru-RU" sz="18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;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Times New Roman" panose="02020603050405020304" pitchFamily="18" charset="0"/>
              <a:buChar char="•"/>
            </a:pPr>
            <a:r>
              <a:rPr lang="ru-RU" sz="18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провести моделирование движения робота с учетом дорожного покрытия;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Times New Roman" panose="02020603050405020304" pitchFamily="18" charset="0"/>
              <a:buChar char="•"/>
            </a:pPr>
            <a:r>
              <a:rPr lang="ru-RU" sz="18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разработать программное обеспечение микроконтроллеров робота и системы управления и диспетчеризации.</a:t>
            </a:r>
            <a:endParaRPr lang="ru-RU" sz="1600" b="1" dirty="0">
              <a:ln w="12700">
                <a:noFill/>
                <a:prstDash val="solid"/>
              </a:ln>
              <a:solidFill>
                <a:srgbClr val="EA0000"/>
              </a:solidFill>
              <a:latin typeface="Arial" panose="020B0604020202020204" pitchFamily="34" charset="0"/>
            </a:endParaRPr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B4509A6C-BC52-47E6-BDBA-CC5F38C234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1405" y="79330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B9C88F53-4F14-41E3-8DB9-2C7103FA3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3926" y="203145"/>
            <a:ext cx="8010696" cy="9540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ru-RU" altLang="ru-RU" sz="2400" b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ЦЕЛИ И ЗАДАЧИ ВКР</a:t>
            </a:r>
            <a:endParaRPr lang="ru-RU" altLang="ru-RU" sz="2400" b="1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11560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Объект 18">
            <a:extLst>
              <a:ext uri="{FF2B5EF4-FFF2-40B4-BE49-F238E27FC236}">
                <a16:creationId xmlns:a16="http://schemas.microsoft.com/office/drawing/2014/main" id="{9BFE2608-5C94-4CCE-8239-3DDF05267C3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0" y="4237993"/>
            <a:ext cx="5181600" cy="1846437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/>
              <a:t>Формула расчета пускового момента</a:t>
            </a:r>
          </a:p>
        </p:txBody>
      </p:sp>
      <p:sp>
        <p:nvSpPr>
          <p:cNvPr id="20" name="Объект 19">
            <a:extLst>
              <a:ext uri="{FF2B5EF4-FFF2-40B4-BE49-F238E27FC236}">
                <a16:creationId xmlns:a16="http://schemas.microsoft.com/office/drawing/2014/main" id="{4A4C1147-0084-4323-ADC3-C0ED383A09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160337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/>
              <a:t>Система уравнений, описывающая электрические процессы двигателя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90116" name="Text Box 24"/>
          <p:cNvSpPr txBox="1">
            <a:spLocks noChangeArrowheads="1"/>
          </p:cNvSpPr>
          <p:nvPr/>
        </p:nvSpPr>
        <p:spPr bwMode="auto">
          <a:xfrm>
            <a:off x="425370" y="323654"/>
            <a:ext cx="515379" cy="571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9pPr>
          </a:lstStyle>
          <a:p>
            <a:r>
              <a:rPr lang="ru-RU" altLang="ru-RU" b="1" dirty="0">
                <a:solidFill>
                  <a:schemeClr val="bg1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2" name="AutoShape 2" descr="Algoritmika">
            <a:extLst>
              <a:ext uri="{FF2B5EF4-FFF2-40B4-BE49-F238E27FC236}">
                <a16:creationId xmlns:a16="http://schemas.microsoft.com/office/drawing/2014/main" id="{27020EA8-D02F-4673-A0CC-F0854E69B33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" name="AutoShape 4" descr="Algoritmika">
            <a:extLst>
              <a:ext uri="{FF2B5EF4-FFF2-40B4-BE49-F238E27FC236}">
                <a16:creationId xmlns:a16="http://schemas.microsoft.com/office/drawing/2014/main" id="{375AA3F0-B7C6-440A-BE12-79312017217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10" name="Picture 4">
            <a:extLst>
              <a:ext uri="{FF2B5EF4-FFF2-40B4-BE49-F238E27FC236}">
                <a16:creationId xmlns:a16="http://schemas.microsoft.com/office/drawing/2014/main" id="{52F6BF60-F7DC-4E41-9EB3-4D22A21C40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3068" y="90101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2">
            <a:extLst>
              <a:ext uri="{FF2B5EF4-FFF2-40B4-BE49-F238E27FC236}">
                <a16:creationId xmlns:a16="http://schemas.microsoft.com/office/drawing/2014/main" id="{557B7F41-0AB8-419D-976A-53A41EF5E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4766" y="377804"/>
            <a:ext cx="8010696" cy="9540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ru-RU" altLang="ru-RU" sz="2400" b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МАТЕМАТИЧЕСКАЯ МОДЕЛЬ ДВИГАТЕЛЯ</a:t>
            </a:r>
            <a:endParaRPr lang="ru-RU" altLang="ru-RU" sz="2400" b="1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7AC518C-E6E4-4AEA-BE1B-688A40D08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3163" y="1752035"/>
            <a:ext cx="282031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86B7BF53-F7F6-40F6-8CEE-0067B1D7B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89" y="1565268"/>
            <a:ext cx="1790469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267DF6A1-C76E-4CDA-B5AB-A0872C264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181884"/>
              </p:ext>
            </p:extLst>
          </p:nvPr>
        </p:nvGraphicFramePr>
        <p:xfrm>
          <a:off x="1638390" y="1565269"/>
          <a:ext cx="3692524" cy="2157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r:id="rId4" imgW="1435100" imgH="838200" progId="Equation.DSMT4">
                  <p:embed/>
                </p:oleObj>
              </mc:Choice>
              <mc:Fallback>
                <p:oleObj r:id="rId4" imgW="14351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90" y="1565269"/>
                        <a:ext cx="3692524" cy="21579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>
            <a:extLst>
              <a:ext uri="{FF2B5EF4-FFF2-40B4-BE49-F238E27FC236}">
                <a16:creationId xmlns:a16="http://schemas.microsoft.com/office/drawing/2014/main" id="{282839C0-4E97-42D3-9F8A-BBB1C5702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1649" y="4239089"/>
            <a:ext cx="2728127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796AD0C-BBB2-47ED-A725-E9EBDF7F13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869101"/>
              </p:ext>
            </p:extLst>
          </p:nvPr>
        </p:nvGraphicFramePr>
        <p:xfrm>
          <a:off x="1771650" y="4239090"/>
          <a:ext cx="3964310" cy="15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r:id="rId6" imgW="1206500" imgH="457200" progId="Equation.DSMT4">
                  <p:embed/>
                </p:oleObj>
              </mc:Choice>
              <mc:Fallback>
                <p:oleObj r:id="rId6" imgW="12065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4239090"/>
                        <a:ext cx="3964310" cy="1598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52546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40505" y="168914"/>
            <a:ext cx="9001000" cy="9540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algn="l"/>
            <a:r>
              <a:rPr lang="ru-RU" altLang="ru-RU" sz="2400" b="1" kern="1200" dirty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ФУНКЦИОНАЛЬНЫЕ МОДЕЛИ БИЗНЕС-ПРОЦЕССОВ</a:t>
            </a:r>
          </a:p>
        </p:txBody>
      </p:sp>
      <p:sp>
        <p:nvSpPr>
          <p:cNvPr id="90116" name="Text Box 24"/>
          <p:cNvSpPr txBox="1">
            <a:spLocks noChangeArrowheads="1"/>
          </p:cNvSpPr>
          <p:nvPr/>
        </p:nvSpPr>
        <p:spPr bwMode="auto">
          <a:xfrm>
            <a:off x="296380" y="246762"/>
            <a:ext cx="785409" cy="63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9pPr>
          </a:lstStyle>
          <a:p>
            <a:r>
              <a:rPr lang="ru-RU" altLang="ru-RU" b="1" dirty="0">
                <a:solidFill>
                  <a:schemeClr val="bg1"/>
                </a:solidFill>
                <a:latin typeface="Arial" panose="020B0604020202020204" pitchFamily="34" charset="0"/>
              </a:rPr>
              <a:t>6</a:t>
            </a: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533AF248-EA32-4A0F-B945-0CFC7541EB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6410" y="79002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211193A7-C837-4157-8B8C-5AB8E86A2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140" y="216022"/>
            <a:ext cx="8010696" cy="9540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ru-RU" alt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МАТЕМАТИЧЕСКАЯ МОДЕЛЬ ДВИЖЕНИЯ РОБОТА</a:t>
            </a:r>
            <a:endParaRPr lang="ru-RU" altLang="ru-RU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Объект 19">
            <a:extLst>
              <a:ext uri="{FF2B5EF4-FFF2-40B4-BE49-F238E27FC236}">
                <a16:creationId xmlns:a16="http://schemas.microsoft.com/office/drawing/2014/main" id="{D06DD2FF-8B19-44CB-A7FC-4571DC490701}"/>
              </a:ext>
            </a:extLst>
          </p:cNvPr>
          <p:cNvSpPr txBox="1">
            <a:spLocks/>
          </p:cNvSpPr>
          <p:nvPr/>
        </p:nvSpPr>
        <p:spPr>
          <a:xfrm>
            <a:off x="4115780" y="1451128"/>
            <a:ext cx="4005445" cy="104400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ru-RU" dirty="0"/>
              <a:t>Математическая модель навигации робота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endParaRPr lang="ru-RU" dirty="0"/>
          </a:p>
        </p:txBody>
      </p:sp>
      <p:sp>
        <p:nvSpPr>
          <p:cNvPr id="12" name="Объект 19">
            <a:extLst>
              <a:ext uri="{FF2B5EF4-FFF2-40B4-BE49-F238E27FC236}">
                <a16:creationId xmlns:a16="http://schemas.microsoft.com/office/drawing/2014/main" id="{8EF2A06D-AA07-406A-A217-3BC3FF83D60B}"/>
              </a:ext>
            </a:extLst>
          </p:cNvPr>
          <p:cNvSpPr txBox="1">
            <a:spLocks/>
          </p:cNvSpPr>
          <p:nvPr/>
        </p:nvSpPr>
        <p:spPr>
          <a:xfrm>
            <a:off x="8021719" y="2889078"/>
            <a:ext cx="4098192" cy="480287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ru-RU" dirty="0"/>
              <a:t>Уравнение Ляпунов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>
                <a:extLst>
                  <a:ext uri="{FF2B5EF4-FFF2-40B4-BE49-F238E27FC236}">
                    <a16:creationId xmlns:a16="http://schemas.microsoft.com/office/drawing/2014/main" id="{D47AE000-35A3-4F12-8AA0-15E5CD88CBC2}"/>
                  </a:ext>
                </a:extLst>
              </p:cNvPr>
              <p:cNvSpPr/>
              <p:nvPr/>
            </p:nvSpPr>
            <p:spPr>
              <a:xfrm>
                <a:off x="380365" y="1182696"/>
                <a:ext cx="3420380" cy="21159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RU" sz="24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acc>
                                <m:accPr>
                                  <m:chr m:val="̇"/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</m:acc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func>
                                <m:func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e>
                            <m:e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acc>
                                <m:accPr>
                                  <m:chr m:val="̇"/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acc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func>
                                    <m:funcPr>
                                      <m:ctrlP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ru-RU" sz="2400" i="0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func>
                                </m:num>
                                <m:den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den>
                              </m:f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e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acc>
                                <m:accPr>
                                  <m:chr m:val="̇"/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func>
                                    <m:funcPr>
                                      <m:ctrlP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ru-RU" sz="2400" i="0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func>
                                </m:num>
                                <m:den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" name="Прямоугольник 2">
                <a:extLst>
                  <a:ext uri="{FF2B5EF4-FFF2-40B4-BE49-F238E27FC236}">
                    <a16:creationId xmlns:a16="http://schemas.microsoft.com/office/drawing/2014/main" id="{D47AE000-35A3-4F12-8AA0-15E5CD88CB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365" y="1182696"/>
                <a:ext cx="3420380" cy="21159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>
                <a:extLst>
                  <a:ext uri="{FF2B5EF4-FFF2-40B4-BE49-F238E27FC236}">
                    <a16:creationId xmlns:a16="http://schemas.microsoft.com/office/drawing/2014/main" id="{DC0A084E-CD88-45A1-AF5C-E7CBA88BF176}"/>
                  </a:ext>
                </a:extLst>
              </p:cNvPr>
              <p:cNvSpPr/>
              <p:nvPr/>
            </p:nvSpPr>
            <p:spPr>
              <a:xfrm>
                <a:off x="2363741" y="3709915"/>
                <a:ext cx="5565692" cy="783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acc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𝑣</m:t>
                      </m:r>
                      <m:func>
                        <m:func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RU" sz="2000" i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ru-RU" sz="2000" i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den>
                          </m:f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4" name="Прямоугольник 3">
                <a:extLst>
                  <a:ext uri="{FF2B5EF4-FFF2-40B4-BE49-F238E27FC236}">
                    <a16:creationId xmlns:a16="http://schemas.microsoft.com/office/drawing/2014/main" id="{DC0A084E-CD88-45A1-AF5C-E7CBA88BF1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741" y="3709915"/>
                <a:ext cx="5565692" cy="7838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2B363FD8-F077-45E5-9588-504C906B736F}"/>
                  </a:ext>
                </a:extLst>
              </p:cNvPr>
              <p:cNvSpPr/>
              <p:nvPr/>
            </p:nvSpPr>
            <p:spPr>
              <a:xfrm>
                <a:off x="1775520" y="5887678"/>
                <a:ext cx="6153913" cy="891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𝑚𝑖𝑛</m:t>
                                      </m:r>
                                    </m:sub>
                                  </m:sSub>
                                  <m:r>
                                    <a:rPr lang="ru-RU" sz="20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d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,  где 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𝑚𝑖𝑛</m:t>
                                  </m:r>
                                </m:sub>
                              </m:sSub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  <m:e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,  где 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sub>
                              </m:sSub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&gt;0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2B363FD8-F077-45E5-9588-504C906B73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5887678"/>
                <a:ext cx="6153913" cy="8917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Объект 19">
            <a:extLst>
              <a:ext uri="{FF2B5EF4-FFF2-40B4-BE49-F238E27FC236}">
                <a16:creationId xmlns:a16="http://schemas.microsoft.com/office/drawing/2014/main" id="{3544CB16-936D-4A68-A32D-BDDFF193C2AE}"/>
              </a:ext>
            </a:extLst>
          </p:cNvPr>
          <p:cNvSpPr txBox="1">
            <a:spLocks/>
          </p:cNvSpPr>
          <p:nvPr/>
        </p:nvSpPr>
        <p:spPr>
          <a:xfrm>
            <a:off x="8373245" y="5977990"/>
            <a:ext cx="3636419" cy="711096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ru-RU" dirty="0"/>
              <a:t>Расчет курсового угл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Таблица 6">
                <a:extLst>
                  <a:ext uri="{FF2B5EF4-FFF2-40B4-BE49-F238E27FC236}">
                    <a16:creationId xmlns:a16="http://schemas.microsoft.com/office/drawing/2014/main" id="{C305E2D6-1340-4AEA-8A2A-EE50DEF9C8D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97011973"/>
                  </p:ext>
                </p:extLst>
              </p:nvPr>
            </p:nvGraphicFramePr>
            <p:xfrm>
              <a:off x="2464053" y="2693582"/>
              <a:ext cx="4776846" cy="1027176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4776846">
                      <a:extLst>
                        <a:ext uri="{9D8B030D-6E8A-4147-A177-3AD203B41FA5}">
                          <a16:colId xmlns:a16="http://schemas.microsoft.com/office/drawing/2014/main" val="2279008617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𝑉</m:t>
                                </m:r>
                                <m:d>
                                  <m:dPr>
                                    <m:ctrlP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𝜌</m:t>
                                    </m:r>
                                    <m: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𝛼</m:t>
                                    </m:r>
                                  </m:e>
                                </m:d>
                                <m:r>
                                  <a:rPr lang="ru-RU" sz="2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𝜌</m:t>
                                    </m:r>
                                  </m:e>
                                  <m:sup>
                                    <m: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ru-RU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𝛼</m:t>
                                    </m:r>
                                  </m:e>
                                  <m:sup>
                                    <m: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20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06756945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Таблица 6">
                <a:extLst>
                  <a:ext uri="{FF2B5EF4-FFF2-40B4-BE49-F238E27FC236}">
                    <a16:creationId xmlns:a16="http://schemas.microsoft.com/office/drawing/2014/main" id="{C305E2D6-1340-4AEA-8A2A-EE50DEF9C8D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97011973"/>
                  </p:ext>
                </p:extLst>
              </p:nvPr>
            </p:nvGraphicFramePr>
            <p:xfrm>
              <a:off x="2464053" y="2693582"/>
              <a:ext cx="4776846" cy="1027176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4776846">
                      <a:extLst>
                        <a:ext uri="{9D8B030D-6E8A-4147-A177-3AD203B41FA5}">
                          <a16:colId xmlns:a16="http://schemas.microsoft.com/office/drawing/2014/main" val="2279008617"/>
                        </a:ext>
                      </a:extLst>
                    </a:gridCol>
                  </a:tblGrid>
                  <a:tr h="1027176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6"/>
                          <a:stretch>
                            <a:fillRect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6756945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Таблица 12">
                <a:extLst>
                  <a:ext uri="{FF2B5EF4-FFF2-40B4-BE49-F238E27FC236}">
                    <a16:creationId xmlns:a16="http://schemas.microsoft.com/office/drawing/2014/main" id="{8AF2075C-1D0C-438B-B8DA-3B43D1F58A1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75369767"/>
                  </p:ext>
                </p:extLst>
              </p:nvPr>
            </p:nvGraphicFramePr>
            <p:xfrm>
              <a:off x="1910535" y="4179060"/>
              <a:ext cx="5385673" cy="1523619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5385673">
                      <a:extLst>
                        <a:ext uri="{9D8B030D-6E8A-4147-A177-3AD203B41FA5}">
                          <a16:colId xmlns:a16="http://schemas.microsoft.com/office/drawing/2014/main" val="1476137213"/>
                        </a:ext>
                      </a:extLst>
                    </a:gridCol>
                  </a:tblGrid>
                  <a:tr h="1014165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"/>
                                    <m:ctrlPr>
                                      <a:rPr lang="ru-RU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eqArr>
                                      <m:eqArrPr>
                                        <m:ctrlPr>
                                          <a:rPr lang="ru-RU" sz="18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sz="18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𝑣</m:t>
                                        </m:r>
                                        <m:r>
                                          <a:rPr lang="en-US" sz="18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=</m:t>
                                        </m:r>
                                        <m:sSub>
                                          <m:sSubPr>
                                            <m:ctrlP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𝑚𝑎𝑥</m:t>
                                            </m:r>
                                          </m:sub>
                                        </m:sSub>
                                        <m:func>
                                          <m:funcPr>
                                            <m:ctrlP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1800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tanh</m:t>
                                            </m:r>
                                          </m:fName>
                                          <m:e>
                                            <m: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𝜌</m:t>
                                            </m:r>
                                          </m:e>
                                        </m:func>
                                        <m:func>
                                          <m:funcPr>
                                            <m:ctrlP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ru-RU" sz="1800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cos</m:t>
                                            </m:r>
                                          </m:fName>
                                          <m:e>
                                            <m: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𝛼</m:t>
                                            </m:r>
                                          </m:e>
                                        </m:func>
                                      </m:e>
                                      <m:e>
                                        <m:r>
                                          <a:rPr lang="ru-RU" sz="18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𝜔</m:t>
                                        </m:r>
                                        <m:r>
                                          <a:rPr lang="ru-RU" sz="18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=</m:t>
                                        </m:r>
                                        <m:sSub>
                                          <m:sSubPr>
                                            <m:ctrlP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𝜔</m:t>
                                            </m:r>
                                          </m:sub>
                                        </m:sSub>
                                        <m:r>
                                          <a:rPr lang="ru-RU" sz="1800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𝛼</m:t>
                                        </m:r>
                                        <m:r>
                                          <a:rPr lang="ru-RU" sz="1800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𝑚𝑎𝑥</m:t>
                                            </m:r>
                                          </m:sub>
                                        </m:sSub>
                                        <m:f>
                                          <m:fPr>
                                            <m:ctrlP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func>
                                              <m:funcPr>
                                                <m:ctrlPr>
                                                  <a:rPr lang="ru-RU" sz="1800" i="1"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Calibri" panose="020F0502020204030204" pitchFamily="34" charset="0"/>
                                                    <a:cs typeface="Times New Roman" panose="02020603050405020304" pitchFamily="18" charset="0"/>
                                                  </a:rPr>
                                                </m:ctrlPr>
                                              </m:funcPr>
                                              <m:fNam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en-US" sz="1800"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Calibri" panose="020F0502020204030204" pitchFamily="34" charset="0"/>
                                                    <a:cs typeface="Times New Roman" panose="02020603050405020304" pitchFamily="18" charset="0"/>
                                                  </a:rPr>
                                                  <m:t>tanh</m:t>
                                                </m:r>
                                              </m:fName>
                                              <m:e>
                                                <m:r>
                                                  <a:rPr lang="ru-RU" sz="1800" i="1"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Calibri" panose="020F0502020204030204" pitchFamily="34" charset="0"/>
                                                    <a:cs typeface="Times New Roman" panose="02020603050405020304" pitchFamily="18" charset="0"/>
                                                  </a:rPr>
                                                  <m:t>𝜌</m:t>
                                                </m:r>
                                              </m:e>
                                            </m:func>
                                          </m:num>
                                          <m:den>
                                            <m: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𝜌</m:t>
                                            </m:r>
                                          </m:den>
                                        </m:f>
                                        <m:func>
                                          <m:funcPr>
                                            <m:ctrlP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ru-RU" sz="1800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sin</m:t>
                                            </m:r>
                                          </m:fName>
                                          <m:e>
                                            <m: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𝛼</m:t>
                                            </m:r>
                                          </m:e>
                                        </m:func>
                                        <m:func>
                                          <m:funcPr>
                                            <m:ctrlP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ru-RU" sz="1800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cos</m:t>
                                            </m:r>
                                          </m:fName>
                                          <m:e>
                                            <m: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𝛼</m:t>
                                            </m:r>
                                          </m:e>
                                        </m:func>
                                        <m:r>
                                          <a:rPr lang="ru-RU" sz="18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,  где </m:t>
                                        </m:r>
                                        <m:sSub>
                                          <m:sSubPr>
                                            <m:ctrlP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𝜔</m:t>
                                            </m:r>
                                          </m:sub>
                                        </m:sSub>
                                        <m:r>
                                          <a:rPr lang="ru-RU" sz="18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&gt;0 </m:t>
                                        </m:r>
                                      </m:e>
                                    </m:eqArr>
                                  </m:e>
                                </m:d>
                              </m:oMath>
                            </m:oMathPara>
                          </a14:m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87934095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Таблица 12">
                <a:extLst>
                  <a:ext uri="{FF2B5EF4-FFF2-40B4-BE49-F238E27FC236}">
                    <a16:creationId xmlns:a16="http://schemas.microsoft.com/office/drawing/2014/main" id="{8AF2075C-1D0C-438B-B8DA-3B43D1F58A1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75369767"/>
                  </p:ext>
                </p:extLst>
              </p:nvPr>
            </p:nvGraphicFramePr>
            <p:xfrm>
              <a:off x="1910535" y="4179060"/>
              <a:ext cx="5385673" cy="1523619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5385673">
                      <a:extLst>
                        <a:ext uri="{9D8B030D-6E8A-4147-A177-3AD203B41FA5}">
                          <a16:colId xmlns:a16="http://schemas.microsoft.com/office/drawing/2014/main" val="1476137213"/>
                        </a:ext>
                      </a:extLst>
                    </a:gridCol>
                  </a:tblGrid>
                  <a:tr h="152361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7"/>
                          <a:stretch>
                            <a:fillRect b="-39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7934095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9C4F56DB-2C77-4F1F-959A-6A2A3B8A196A}"/>
              </a:ext>
            </a:extLst>
          </p:cNvPr>
          <p:cNvSpPr/>
          <p:nvPr/>
        </p:nvSpPr>
        <p:spPr>
          <a:xfrm>
            <a:off x="7929433" y="4723889"/>
            <a:ext cx="38511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ru-RU" sz="2800" dirty="0"/>
              <a:t>Управляющее воздействи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Прямоугольник 16">
                <a:extLst>
                  <a:ext uri="{FF2B5EF4-FFF2-40B4-BE49-F238E27FC236}">
                    <a16:creationId xmlns:a16="http://schemas.microsoft.com/office/drawing/2014/main" id="{D92FAF62-CAF0-4F3F-AD0E-D6F2DBC84AC3}"/>
                  </a:ext>
                </a:extLst>
              </p:cNvPr>
              <p:cNvSpPr/>
              <p:nvPr/>
            </p:nvSpPr>
            <p:spPr>
              <a:xfrm>
                <a:off x="8029745" y="3304953"/>
                <a:ext cx="323402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𝜌</m:t>
                    </m:r>
                  </m:oMath>
                </a14:m>
                <a:r>
                  <a:rPr lang="en-US" sz="2400" dirty="0"/>
                  <a:t> – </a:t>
                </a:r>
                <a:r>
                  <a:rPr lang="ru-RU" sz="2400" dirty="0"/>
                  <a:t>расстояние до цели</a:t>
                </a:r>
              </a:p>
            </p:txBody>
          </p:sp>
        </mc:Choice>
        <mc:Fallback xmlns="">
          <p:sp>
            <p:nvSpPr>
              <p:cNvPr id="17" name="Прямоугольник 16">
                <a:extLst>
                  <a:ext uri="{FF2B5EF4-FFF2-40B4-BE49-F238E27FC236}">
                    <a16:creationId xmlns:a16="http://schemas.microsoft.com/office/drawing/2014/main" id="{D92FAF62-CAF0-4F3F-AD0E-D6F2DBC84A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9745" y="3304953"/>
                <a:ext cx="3234026" cy="461665"/>
              </a:xfrm>
              <a:prstGeom prst="rect">
                <a:avLst/>
              </a:prstGeom>
              <a:blipFill>
                <a:blip r:embed="rId8"/>
                <a:stretch>
                  <a:fillRect l="-188" t="-10526" r="-2448" b="-289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B7FD7704-18B3-4DCD-808B-DAE9ED9F59E6}"/>
                  </a:ext>
                </a:extLst>
              </p:cNvPr>
              <p:cNvSpPr/>
              <p:nvPr/>
            </p:nvSpPr>
            <p:spPr>
              <a:xfrm>
                <a:off x="8029745" y="3856076"/>
                <a:ext cx="25043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ru-RU" sz="2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– </a:t>
                </a:r>
                <a:r>
                  <a:rPr lang="ru-RU" sz="2400" dirty="0"/>
                  <a:t>курсовой угол</a:t>
                </a:r>
              </a:p>
            </p:txBody>
          </p:sp>
        </mc:Choice>
        <mc:Fallback xmlns="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B7FD7704-18B3-4DCD-808B-DAE9ED9F59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9745" y="3856076"/>
                <a:ext cx="2504339" cy="461665"/>
              </a:xfrm>
              <a:prstGeom prst="rect">
                <a:avLst/>
              </a:prstGeom>
              <a:blipFill>
                <a:blip r:embed="rId9"/>
                <a:stretch>
                  <a:fillRect t="-10667" r="-3163" b="-30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95524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40505" y="168914"/>
            <a:ext cx="9001000" cy="9540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algn="l"/>
            <a:r>
              <a:rPr lang="ru-RU" altLang="ru-RU" sz="2400" b="1" kern="1200" dirty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ФУНКЦИОНАЛЬНЫЕ МОДЕЛИ БИЗНЕС-ПРОЦЕССОВ</a:t>
            </a:r>
          </a:p>
        </p:txBody>
      </p:sp>
      <p:sp>
        <p:nvSpPr>
          <p:cNvPr id="90116" name="Text Box 24"/>
          <p:cNvSpPr txBox="1">
            <a:spLocks noChangeArrowheads="1"/>
          </p:cNvSpPr>
          <p:nvPr/>
        </p:nvSpPr>
        <p:spPr bwMode="auto">
          <a:xfrm>
            <a:off x="296380" y="246762"/>
            <a:ext cx="785409" cy="63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9pPr>
          </a:lstStyle>
          <a:p>
            <a:r>
              <a:rPr lang="ru-RU" altLang="ru-RU" b="1" dirty="0">
                <a:solidFill>
                  <a:schemeClr val="bg1"/>
                </a:solidFill>
                <a:latin typeface="Arial" panose="020B0604020202020204" pitchFamily="34" charset="0"/>
              </a:rPr>
              <a:t>6</a:t>
            </a: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533AF248-EA32-4A0F-B945-0CFC7541EB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6410" y="79002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211193A7-C837-4157-8B8C-5AB8E86A2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140" y="216022"/>
            <a:ext cx="8651270" cy="11198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lnSpc>
                <a:spcPct val="150000"/>
              </a:lnSpc>
              <a:spcAft>
                <a:spcPts val="0"/>
              </a:spcAft>
            </a:pPr>
            <a:r>
              <a:rPr lang="ru-RU" alt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МАТЕМАТИЧЕСКАЯ МОДЕЛЬ МИКРОПРОФИЛЯ ДОРОЖНОГО ПОКРЫТИЯ</a:t>
            </a:r>
            <a:endParaRPr lang="ru-RU" altLang="ru-RU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Объект 19">
            <a:extLst>
              <a:ext uri="{FF2B5EF4-FFF2-40B4-BE49-F238E27FC236}">
                <a16:creationId xmlns:a16="http://schemas.microsoft.com/office/drawing/2014/main" id="{D06DD2FF-8B19-44CB-A7FC-4571DC490701}"/>
              </a:ext>
            </a:extLst>
          </p:cNvPr>
          <p:cNvSpPr txBox="1">
            <a:spLocks/>
          </p:cNvSpPr>
          <p:nvPr/>
        </p:nvSpPr>
        <p:spPr>
          <a:xfrm>
            <a:off x="8418339" y="2258870"/>
            <a:ext cx="3773661" cy="914609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ru-RU" dirty="0"/>
              <a:t>Передаточная функция микро-профил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>
                <a:extLst>
                  <a:ext uri="{FF2B5EF4-FFF2-40B4-BE49-F238E27FC236}">
                    <a16:creationId xmlns:a16="http://schemas.microsoft.com/office/drawing/2014/main" id="{CF5430AE-4893-47DC-9EEA-2D2A0A7C7141}"/>
                  </a:ext>
                </a:extLst>
              </p:cNvPr>
              <p:cNvSpPr/>
              <p:nvPr/>
            </p:nvSpPr>
            <p:spPr>
              <a:xfrm>
                <a:off x="687400" y="2087805"/>
                <a:ext cx="7605844" cy="9146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ru-RU" sz="200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rad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ru-RU" sz="20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rad>
                        </m:num>
                        <m:den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den>
                      </m:f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rad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ru-RU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</m:rad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ad>
                                <m:radPr>
                                  <m:degHide m:val="on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bSup>
                                    <m:sSubSup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ru-RU" sz="20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p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ru-RU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ru-RU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  <m:sup>
                                  <m:r>
                                    <a:rPr lang="ru-RU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ru-RU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ru-RU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ru-RU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" name="Прямоугольник 1">
                <a:extLst>
                  <a:ext uri="{FF2B5EF4-FFF2-40B4-BE49-F238E27FC236}">
                    <a16:creationId xmlns:a16="http://schemas.microsoft.com/office/drawing/2014/main" id="{CF5430AE-4893-47DC-9EEA-2D2A0A7C71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400" y="2087805"/>
                <a:ext cx="7605844" cy="91460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Таблица 5">
                <a:extLst>
                  <a:ext uri="{FF2B5EF4-FFF2-40B4-BE49-F238E27FC236}">
                    <a16:creationId xmlns:a16="http://schemas.microsoft.com/office/drawing/2014/main" id="{E3A0EB8C-1DFE-4ECF-85E6-2CF00B60594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93303790"/>
                  </p:ext>
                </p:extLst>
              </p:nvPr>
            </p:nvGraphicFramePr>
            <p:xfrm>
              <a:off x="1139098" y="4269921"/>
              <a:ext cx="9226025" cy="1919496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2699313">
                      <a:extLst>
                        <a:ext uri="{9D8B030D-6E8A-4147-A177-3AD203B41FA5}">
                          <a16:colId xmlns:a16="http://schemas.microsoft.com/office/drawing/2014/main" val="181404411"/>
                        </a:ext>
                      </a:extLst>
                    </a:gridCol>
                    <a:gridCol w="955645">
                      <a:extLst>
                        <a:ext uri="{9D8B030D-6E8A-4147-A177-3AD203B41FA5}">
                          <a16:colId xmlns:a16="http://schemas.microsoft.com/office/drawing/2014/main" val="414015770"/>
                        </a:ext>
                      </a:extLst>
                    </a:gridCol>
                    <a:gridCol w="1229238">
                      <a:extLst>
                        <a:ext uri="{9D8B030D-6E8A-4147-A177-3AD203B41FA5}">
                          <a16:colId xmlns:a16="http://schemas.microsoft.com/office/drawing/2014/main" val="4149636701"/>
                        </a:ext>
                      </a:extLst>
                    </a:gridCol>
                    <a:gridCol w="1098222">
                      <a:extLst>
                        <a:ext uri="{9D8B030D-6E8A-4147-A177-3AD203B41FA5}">
                          <a16:colId xmlns:a16="http://schemas.microsoft.com/office/drawing/2014/main" val="1220375103"/>
                        </a:ext>
                      </a:extLst>
                    </a:gridCol>
                    <a:gridCol w="955645">
                      <a:extLst>
                        <a:ext uri="{9D8B030D-6E8A-4147-A177-3AD203B41FA5}">
                          <a16:colId xmlns:a16="http://schemas.microsoft.com/office/drawing/2014/main" val="2449904005"/>
                        </a:ext>
                      </a:extLst>
                    </a:gridCol>
                    <a:gridCol w="1033677">
                      <a:extLst>
                        <a:ext uri="{9D8B030D-6E8A-4147-A177-3AD203B41FA5}">
                          <a16:colId xmlns:a16="http://schemas.microsoft.com/office/drawing/2014/main" val="96574537"/>
                        </a:ext>
                      </a:extLst>
                    </a:gridCol>
                    <a:gridCol w="1254285">
                      <a:extLst>
                        <a:ext uri="{9D8B030D-6E8A-4147-A177-3AD203B41FA5}">
                          <a16:colId xmlns:a16="http://schemas.microsoft.com/office/drawing/2014/main" val="3554784505"/>
                        </a:ext>
                      </a:extLst>
                    </a:gridCol>
                  </a:tblGrid>
                  <a:tr h="479874">
                    <a:tc>
                      <a:txBody>
                        <a:bodyPr/>
                        <a:lstStyle/>
                        <a:p>
                          <a:pPr indent="27051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Вид дороги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159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129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b="0" i="1" smtClean="0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95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b="0" i="1" smtClean="0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95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b="0" i="1" smtClean="0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smtClea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𝛽</m:t>
                                </m:r>
                              </m:oMath>
                            </m:oMathPara>
                          </a14:m>
                          <a:endParaRPr lang="en-US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502263161"/>
                      </a:ext>
                    </a:extLst>
                  </a:tr>
                  <a:tr h="479874">
                    <a:tc>
                      <a:txBody>
                        <a:bodyPr/>
                        <a:lstStyle/>
                        <a:p>
                          <a:pPr indent="18034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Грунтовая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159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r>
                            <a:rPr lang="ru-RU" sz="1600" dirty="0">
                              <a:effectLst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</a:rPr>
                            <a:t>634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129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r>
                            <a:rPr lang="ru-RU" sz="1600" dirty="0">
                              <a:effectLst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</a:rPr>
                            <a:t>366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95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r>
                            <a:rPr lang="ru-RU" sz="1600" dirty="0">
                              <a:effectLst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</a:rPr>
                            <a:t>017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95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0</a:t>
                          </a:r>
                          <a:r>
                            <a:rPr lang="ru-RU" sz="1600">
                              <a:effectLst/>
                            </a:rPr>
                            <a:t>,</a:t>
                          </a:r>
                          <a:r>
                            <a:rPr lang="en-US" sz="1600">
                              <a:effectLst/>
                            </a:rPr>
                            <a:t>153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0</a:t>
                          </a:r>
                          <a:r>
                            <a:rPr lang="ru-RU" sz="1600">
                              <a:effectLst/>
                            </a:rPr>
                            <a:t>,</a:t>
                          </a:r>
                          <a:r>
                            <a:rPr lang="en-US" sz="1600">
                              <a:effectLst/>
                            </a:rPr>
                            <a:t>144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110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962284315"/>
                      </a:ext>
                    </a:extLst>
                  </a:tr>
                  <a:tr h="479874">
                    <a:tc>
                      <a:txBody>
                        <a:bodyPr/>
                        <a:lstStyle/>
                        <a:p>
                          <a:pPr indent="18034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Булыжная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159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r>
                            <a:rPr lang="ru-RU" sz="1600" dirty="0">
                              <a:effectLst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</a:rPr>
                            <a:t>8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129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r>
                            <a:rPr lang="ru-RU" sz="1600" dirty="0">
                              <a:effectLst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</a:rPr>
                            <a:t>2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95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r>
                            <a:rPr lang="ru-RU" sz="1600" dirty="0">
                              <a:effectLst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</a:rPr>
                            <a:t>32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95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0</a:t>
                          </a:r>
                          <a:r>
                            <a:rPr lang="ru-RU" sz="1600">
                              <a:effectLst/>
                            </a:rPr>
                            <a:t>,</a:t>
                          </a:r>
                          <a:r>
                            <a:rPr lang="en-US" sz="1600">
                              <a:effectLst/>
                            </a:rPr>
                            <a:t>2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0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10</a:t>
                          </a:r>
                          <a:r>
                            <a:rPr lang="ru-RU" sz="1600">
                              <a:effectLst/>
                            </a:rPr>
                            <a:t>,</a:t>
                          </a:r>
                          <a:r>
                            <a:rPr lang="en-US" sz="1600">
                              <a:effectLst/>
                            </a:rPr>
                            <a:t>7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3984304"/>
                      </a:ext>
                    </a:extLst>
                  </a:tr>
                  <a:tr h="479874">
                    <a:tc>
                      <a:txBody>
                        <a:bodyPr/>
                        <a:lstStyle/>
                        <a:p>
                          <a:pPr indent="18034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Асфальтобетонная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159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1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129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0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95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0</a:t>
                          </a:r>
                          <a:r>
                            <a:rPr lang="ru-RU" sz="1600">
                              <a:effectLst/>
                            </a:rPr>
                            <a:t>,</a:t>
                          </a:r>
                          <a:r>
                            <a:rPr lang="en-US" sz="1600">
                              <a:effectLst/>
                            </a:rPr>
                            <a:t>14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95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r>
                            <a:rPr lang="ru-RU" sz="1600" dirty="0">
                              <a:effectLst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</a:rPr>
                            <a:t>25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70769779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Таблица 5">
                <a:extLst>
                  <a:ext uri="{FF2B5EF4-FFF2-40B4-BE49-F238E27FC236}">
                    <a16:creationId xmlns:a16="http://schemas.microsoft.com/office/drawing/2014/main" id="{E3A0EB8C-1DFE-4ECF-85E6-2CF00B60594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93303790"/>
                  </p:ext>
                </p:extLst>
              </p:nvPr>
            </p:nvGraphicFramePr>
            <p:xfrm>
              <a:off x="1139098" y="4269921"/>
              <a:ext cx="9226025" cy="1919496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2699313">
                      <a:extLst>
                        <a:ext uri="{9D8B030D-6E8A-4147-A177-3AD203B41FA5}">
                          <a16:colId xmlns:a16="http://schemas.microsoft.com/office/drawing/2014/main" val="181404411"/>
                        </a:ext>
                      </a:extLst>
                    </a:gridCol>
                    <a:gridCol w="955645">
                      <a:extLst>
                        <a:ext uri="{9D8B030D-6E8A-4147-A177-3AD203B41FA5}">
                          <a16:colId xmlns:a16="http://schemas.microsoft.com/office/drawing/2014/main" val="414015770"/>
                        </a:ext>
                      </a:extLst>
                    </a:gridCol>
                    <a:gridCol w="1229238">
                      <a:extLst>
                        <a:ext uri="{9D8B030D-6E8A-4147-A177-3AD203B41FA5}">
                          <a16:colId xmlns:a16="http://schemas.microsoft.com/office/drawing/2014/main" val="4149636701"/>
                        </a:ext>
                      </a:extLst>
                    </a:gridCol>
                    <a:gridCol w="1098222">
                      <a:extLst>
                        <a:ext uri="{9D8B030D-6E8A-4147-A177-3AD203B41FA5}">
                          <a16:colId xmlns:a16="http://schemas.microsoft.com/office/drawing/2014/main" val="1220375103"/>
                        </a:ext>
                      </a:extLst>
                    </a:gridCol>
                    <a:gridCol w="955645">
                      <a:extLst>
                        <a:ext uri="{9D8B030D-6E8A-4147-A177-3AD203B41FA5}">
                          <a16:colId xmlns:a16="http://schemas.microsoft.com/office/drawing/2014/main" val="2449904005"/>
                        </a:ext>
                      </a:extLst>
                    </a:gridCol>
                    <a:gridCol w="1033677">
                      <a:extLst>
                        <a:ext uri="{9D8B030D-6E8A-4147-A177-3AD203B41FA5}">
                          <a16:colId xmlns:a16="http://schemas.microsoft.com/office/drawing/2014/main" val="96574537"/>
                        </a:ext>
                      </a:extLst>
                    </a:gridCol>
                    <a:gridCol w="1254285">
                      <a:extLst>
                        <a:ext uri="{9D8B030D-6E8A-4147-A177-3AD203B41FA5}">
                          <a16:colId xmlns:a16="http://schemas.microsoft.com/office/drawing/2014/main" val="3554784505"/>
                        </a:ext>
                      </a:extLst>
                    </a:gridCol>
                  </a:tblGrid>
                  <a:tr h="479874">
                    <a:tc>
                      <a:txBody>
                        <a:bodyPr/>
                        <a:lstStyle/>
                        <a:p>
                          <a:pPr indent="27051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Вид дороги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82803" t="-1266" r="-584076" b="-3025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97525" t="-1266" r="-353960" b="-3025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46111" t="-1266" r="-297222" b="-3025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626115" t="-1266" r="-240764" b="-3025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670588" t="-1266" r="-122353" b="-3025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635922" t="-1266" r="-971" b="-30253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02263161"/>
                      </a:ext>
                    </a:extLst>
                  </a:tr>
                  <a:tr h="479874">
                    <a:tc>
                      <a:txBody>
                        <a:bodyPr/>
                        <a:lstStyle/>
                        <a:p>
                          <a:pPr indent="18034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Грунтовая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159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r>
                            <a:rPr lang="ru-RU" sz="1600" dirty="0">
                              <a:effectLst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</a:rPr>
                            <a:t>634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129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r>
                            <a:rPr lang="ru-RU" sz="1600" dirty="0">
                              <a:effectLst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</a:rPr>
                            <a:t>366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95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r>
                            <a:rPr lang="ru-RU" sz="1600" dirty="0">
                              <a:effectLst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</a:rPr>
                            <a:t>017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95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0</a:t>
                          </a:r>
                          <a:r>
                            <a:rPr lang="ru-RU" sz="1600">
                              <a:effectLst/>
                            </a:rPr>
                            <a:t>,</a:t>
                          </a:r>
                          <a:r>
                            <a:rPr lang="en-US" sz="1600">
                              <a:effectLst/>
                            </a:rPr>
                            <a:t>153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0</a:t>
                          </a:r>
                          <a:r>
                            <a:rPr lang="ru-RU" sz="1600">
                              <a:effectLst/>
                            </a:rPr>
                            <a:t>,</a:t>
                          </a:r>
                          <a:r>
                            <a:rPr lang="en-US" sz="1600">
                              <a:effectLst/>
                            </a:rPr>
                            <a:t>144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110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962284315"/>
                      </a:ext>
                    </a:extLst>
                  </a:tr>
                  <a:tr h="479874">
                    <a:tc>
                      <a:txBody>
                        <a:bodyPr/>
                        <a:lstStyle/>
                        <a:p>
                          <a:pPr indent="18034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Булыжная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159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r>
                            <a:rPr lang="ru-RU" sz="1600" dirty="0">
                              <a:effectLst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</a:rPr>
                            <a:t>8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129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r>
                            <a:rPr lang="ru-RU" sz="1600" dirty="0">
                              <a:effectLst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</a:rPr>
                            <a:t>2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95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r>
                            <a:rPr lang="ru-RU" sz="1600" dirty="0">
                              <a:effectLst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</a:rPr>
                            <a:t>32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95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0</a:t>
                          </a:r>
                          <a:r>
                            <a:rPr lang="ru-RU" sz="1600">
                              <a:effectLst/>
                            </a:rPr>
                            <a:t>,</a:t>
                          </a:r>
                          <a:r>
                            <a:rPr lang="en-US" sz="1600">
                              <a:effectLst/>
                            </a:rPr>
                            <a:t>2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0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10</a:t>
                          </a:r>
                          <a:r>
                            <a:rPr lang="ru-RU" sz="1600">
                              <a:effectLst/>
                            </a:rPr>
                            <a:t>,</a:t>
                          </a:r>
                          <a:r>
                            <a:rPr lang="en-US" sz="1600">
                              <a:effectLst/>
                            </a:rPr>
                            <a:t>7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3984304"/>
                      </a:ext>
                    </a:extLst>
                  </a:tr>
                  <a:tr h="479874">
                    <a:tc>
                      <a:txBody>
                        <a:bodyPr/>
                        <a:lstStyle/>
                        <a:p>
                          <a:pPr indent="18034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Асфальтобетонная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159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1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129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0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95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0</a:t>
                          </a:r>
                          <a:r>
                            <a:rPr lang="ru-RU" sz="1600">
                              <a:effectLst/>
                            </a:rPr>
                            <a:t>,</a:t>
                          </a:r>
                          <a:r>
                            <a:rPr lang="en-US" sz="1600">
                              <a:effectLst/>
                            </a:rPr>
                            <a:t>14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95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r>
                            <a:rPr lang="ru-RU" sz="1600" dirty="0">
                              <a:effectLst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</a:rPr>
                            <a:t>25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70769779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6FDD0169-B492-42B4-AC04-E48E0EA45372}"/>
              </a:ext>
            </a:extLst>
          </p:cNvPr>
          <p:cNvSpPr/>
          <p:nvPr/>
        </p:nvSpPr>
        <p:spPr>
          <a:xfrm>
            <a:off x="1010435" y="3660730"/>
            <a:ext cx="56459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ru-RU" sz="2000" dirty="0"/>
              <a:t>Параметры микро-профиля дорожного покрытия</a:t>
            </a:r>
          </a:p>
        </p:txBody>
      </p:sp>
    </p:spTree>
    <p:extLst>
      <p:ext uri="{BB962C8B-B14F-4D97-AF65-F5344CB8AC3E}">
        <p14:creationId xmlns:p14="http://schemas.microsoft.com/office/powerpoint/2010/main" val="5648843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90455" y="147974"/>
            <a:ext cx="8550950" cy="9540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algn="l"/>
            <a:r>
              <a:rPr lang="ru-RU" altLang="ru-RU" sz="2400" b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ИНТЕЛЛЕКТУАЛЬНЫЙ НЕЧЕТКИЙ АЛГОРИТМ</a:t>
            </a:r>
            <a:endParaRPr lang="ru-RU" altLang="ru-RU" sz="2400" b="1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16" name="Text Box 24"/>
          <p:cNvSpPr txBox="1">
            <a:spLocks noChangeArrowheads="1"/>
          </p:cNvSpPr>
          <p:nvPr/>
        </p:nvSpPr>
        <p:spPr bwMode="auto">
          <a:xfrm>
            <a:off x="370203" y="316668"/>
            <a:ext cx="740404" cy="61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9pPr>
          </a:lstStyle>
          <a:p>
            <a:r>
              <a:rPr lang="ru-RU" altLang="ru-RU" b="1" dirty="0">
                <a:solidFill>
                  <a:schemeClr val="bg1"/>
                </a:solidFill>
                <a:latin typeface="Arial" panose="020B0604020202020204" pitchFamily="34" charset="0"/>
              </a:rPr>
              <a:t>10</a:t>
            </a: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CE4860DA-69BD-403C-9BF4-7E6648211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0325" y="82961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2436CA0-2CE1-4846-8B1C-5F7AACA665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3079" y="998730"/>
            <a:ext cx="4330840" cy="291600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091DED3-2ACE-456D-B5AB-3E21F74079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4896" y="1223755"/>
            <a:ext cx="5289715" cy="26280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CB457A5-5CD3-4786-99D6-9A92368DC81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8327" b="28873"/>
          <a:stretch/>
        </p:blipFill>
        <p:spPr>
          <a:xfrm>
            <a:off x="3722334" y="4284095"/>
            <a:ext cx="4747331" cy="2196000"/>
          </a:xfrm>
          <a:prstGeom prst="rect">
            <a:avLst/>
          </a:prstGeom>
        </p:spPr>
      </p:pic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8D994A57-DBF9-4BCE-9E08-CEC118EE47B4}"/>
              </a:ext>
            </a:extLst>
          </p:cNvPr>
          <p:cNvSpPr/>
          <p:nvPr/>
        </p:nvSpPr>
        <p:spPr>
          <a:xfrm>
            <a:off x="1010435" y="3930135"/>
            <a:ext cx="3669708" cy="33855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16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Входные </a:t>
            </a:r>
            <a:r>
              <a:rPr lang="ru-RU" sz="1600" dirty="0" err="1">
                <a:ln w="12700">
                  <a:noFill/>
                  <a:prstDash val="solid"/>
                </a:ln>
                <a:latin typeface="Arial" panose="020B0604020202020204" pitchFamily="34" charset="0"/>
              </a:rPr>
              <a:t>функц</a:t>
            </a:r>
            <a:r>
              <a:rPr lang="ru-RU" sz="16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. переменные</a:t>
            </a: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94FD345D-1EFE-478D-8FF7-46A4B87C99C2}"/>
              </a:ext>
            </a:extLst>
          </p:cNvPr>
          <p:cNvSpPr/>
          <p:nvPr/>
        </p:nvSpPr>
        <p:spPr>
          <a:xfrm>
            <a:off x="7305346" y="3911417"/>
            <a:ext cx="3669708" cy="33855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16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Выходные </a:t>
            </a:r>
            <a:r>
              <a:rPr lang="ru-RU" sz="1600" dirty="0" err="1">
                <a:ln w="12700">
                  <a:noFill/>
                  <a:prstDash val="solid"/>
                </a:ln>
                <a:latin typeface="Arial" panose="020B0604020202020204" pitchFamily="34" charset="0"/>
              </a:rPr>
              <a:t>функц</a:t>
            </a:r>
            <a:r>
              <a:rPr lang="ru-RU" sz="16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. переменные</a:t>
            </a: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782AD77B-803F-4D20-99C9-07C7BC481CCA}"/>
              </a:ext>
            </a:extLst>
          </p:cNvPr>
          <p:cNvSpPr/>
          <p:nvPr/>
        </p:nvSpPr>
        <p:spPr>
          <a:xfrm>
            <a:off x="9066330" y="4914165"/>
            <a:ext cx="2475275" cy="6617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16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База правил </a:t>
            </a:r>
          </a:p>
          <a:p>
            <a:pPr algn="just">
              <a:spcAft>
                <a:spcPts val="600"/>
              </a:spcAft>
            </a:pPr>
            <a:r>
              <a:rPr lang="ru-RU" sz="16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нечеткого регулятора</a:t>
            </a:r>
          </a:p>
        </p:txBody>
      </p:sp>
    </p:spTree>
    <p:extLst>
      <p:ext uri="{BB962C8B-B14F-4D97-AF65-F5344CB8AC3E}">
        <p14:creationId xmlns:p14="http://schemas.microsoft.com/office/powerpoint/2010/main" val="16723290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4">
            <a:extLst>
              <a:ext uri="{FF2B5EF4-FFF2-40B4-BE49-F238E27FC236}">
                <a16:creationId xmlns:a16="http://schemas.microsoft.com/office/drawing/2014/main" id="{7CB8E5EB-E2EF-4198-A9CE-BC424D4EF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415" y="20193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95400" y="167637"/>
            <a:ext cx="10846205" cy="123613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algn="l"/>
            <a:r>
              <a:rPr lang="ru-RU" altLang="ru-RU" sz="2400" b="1" kern="1200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МОДЕЛИРОВАНИЕ ДВИЖЕНИЯ РОБОТА: </a:t>
            </a:r>
            <a:br>
              <a:rPr lang="en-US" altLang="ru-RU" sz="2400" b="1" kern="1200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r>
              <a:rPr lang="ru-RU" altLang="ru-RU" sz="2400" b="1" kern="1200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МОДЕЛЬ </a:t>
            </a:r>
            <a:r>
              <a:rPr lang="en-US" altLang="ru-RU" sz="2400" b="1" kern="1200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IMULINK</a:t>
            </a:r>
            <a:endParaRPr lang="ru-RU" altLang="ru-RU" sz="2400" b="1" kern="1200" dirty="0"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4" name="Rectangle 6">
            <a:extLst>
              <a:ext uri="{FF2B5EF4-FFF2-40B4-BE49-F238E27FC236}">
                <a16:creationId xmlns:a16="http://schemas.microsoft.com/office/drawing/2014/main" id="{CE169D2F-3FB9-4AEA-BC40-7AFA75E3E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5870" y="27241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" name="Picture 4">
            <a:extLst>
              <a:ext uri="{FF2B5EF4-FFF2-40B4-BE49-F238E27FC236}">
                <a16:creationId xmlns:a16="http://schemas.microsoft.com/office/drawing/2014/main" id="{D1F05C8C-A6C4-4C87-867D-41BC15A98D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1405" y="100876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8C527366-5E10-4BD3-9A55-26D50F99D7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1778" y="1628800"/>
            <a:ext cx="11040719" cy="460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0902916"/>
      </p:ext>
    </p:extLst>
  </p:cSld>
  <p:clrMapOvr>
    <a:masterClrMapping/>
  </p:clrMapOvr>
</p:sld>
</file>

<file path=ppt/theme/theme1.xml><?xml version="1.0" encoding="utf-8"?>
<a:theme xmlns:a="http://schemas.openxmlformats.org/drawingml/2006/main" name="Специальное оформление">
  <a:themeElements>
    <a:clrScheme name="Специальное оформление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пециальное оформление">
      <a:majorFont>
        <a:latin typeface="PragmaticaITT"/>
        <a:ea typeface=""/>
        <a:cs typeface=""/>
      </a:majorFont>
      <a:minorFont>
        <a:latin typeface="PragmaticaIT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Специальное оформление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PragmaticaITT"/>
        <a:ea typeface=""/>
        <a:cs typeface=""/>
      </a:majorFont>
      <a:minorFont>
        <a:latin typeface="PragmaticaIT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Metadata/LabelInfo.xml><?xml version="1.0" encoding="utf-8"?>
<clbl:labelList xmlns:clbl="http://schemas.microsoft.com/office/2020/mipLabelMetadata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161</TotalTime>
  <Words>589</Words>
  <Application>Microsoft Office PowerPoint</Application>
  <PresentationFormat>Широкоэкранный</PresentationFormat>
  <Paragraphs>147</Paragraphs>
  <Slides>17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28" baseType="lpstr">
      <vt:lpstr>Arial</vt:lpstr>
      <vt:lpstr>Calibri</vt:lpstr>
      <vt:lpstr>Calibri Light</vt:lpstr>
      <vt:lpstr>Cambria Math</vt:lpstr>
      <vt:lpstr>Pragmatica MediumITT</vt:lpstr>
      <vt:lpstr>PragmaticaITT</vt:lpstr>
      <vt:lpstr>Times New Roman</vt:lpstr>
      <vt:lpstr>Специальное оформление</vt:lpstr>
      <vt:lpstr>Оформление по умолчанию</vt:lpstr>
      <vt:lpstr>Office Theme</vt:lpstr>
      <vt:lpstr>Equation.DSMT4</vt:lpstr>
      <vt:lpstr>Презентация PowerPoint</vt:lpstr>
      <vt:lpstr>АННОТАЦИЯ ВКР</vt:lpstr>
      <vt:lpstr>ОБЪЕКТ И ПРЕДМЕТ ИССЛЕДОВАНИЯ</vt:lpstr>
      <vt:lpstr>ЦЕЛИ И ЗАДАЧИ</vt:lpstr>
      <vt:lpstr>Презентация PowerPoint</vt:lpstr>
      <vt:lpstr>ФУНКЦИОНАЛЬНЫЕ МОДЕЛИ БИЗНЕС-ПРОЦЕССОВ</vt:lpstr>
      <vt:lpstr>ФУНКЦИОНАЛЬНЫЕ МОДЕЛИ БИЗНЕС-ПРОЦЕССОВ</vt:lpstr>
      <vt:lpstr>ИНТЕЛЛЕКТУАЛЬНЫЙ НЕЧЕТКИЙ АЛГОРИТМ</vt:lpstr>
      <vt:lpstr>МОДЕЛИРОВАНИЕ ДВИЖЕНИЯ РОБОТА:  МОДЕЛЬ SIMULINK</vt:lpstr>
      <vt:lpstr>МОДЕЛИРОВАНИЕ ДВИЖЕНИЯ РОБОТА: РЕЗУЛЬТАТЫ</vt:lpstr>
      <vt:lpstr>ЭЛЕКТРОННАЯ КОМПОНЕНТНАЯ БАЗА РОБОТА МОДЕЛИ </vt:lpstr>
      <vt:lpstr>ЭЛЕКТРИЧЕСКАЯ ФУНКЦИОНАЛЬНАЯ СХЕМА (Э2)</vt:lpstr>
      <vt:lpstr>ИНСТРУМЕНТАРИЙ И ЯЗЫКИ ПРОГРАММИРОВАНИЯ</vt:lpstr>
      <vt:lpstr>РЕАЛИЗАЦИЯ ПРОГРАММЫ: ИНТЕРФЕЙС ПРИЛОЖЕНИЯ</vt:lpstr>
      <vt:lpstr>РЕАЛИЗАЦИЯ ПРОГРАММЫ: СТРАНИЦЫ С ДЕТАЛЬНОЙ ИНФОРМАЦИЕЙ И ДОБАВЛЕНИЕМ РОБОТА</vt:lpstr>
      <vt:lpstr>ЗАКЛЮЧЕНИЕ</vt:lpstr>
      <vt:lpstr>Презентация PowerPoint</vt:lpstr>
    </vt:vector>
  </TitlesOfParts>
  <Company>non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АТНЕФТЬ</dc:title>
  <dc:creator>Kantalinsky A.E.</dc:creator>
  <cp:keywords>Татнефть</cp:keywords>
  <cp:lastModifiedBy>Адель Хамидуллин</cp:lastModifiedBy>
  <cp:revision>1639</cp:revision>
  <cp:lastPrinted>2019-02-05T08:32:02Z</cp:lastPrinted>
  <dcterms:created xsi:type="dcterms:W3CDTF">2006-12-21T13:45:52Z</dcterms:created>
  <dcterms:modified xsi:type="dcterms:W3CDTF">2023-06-19T09:09:11Z</dcterms:modified>
</cp:coreProperties>
</file>